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34B0DD02" w14:textId="1F3AFB41" w:rsidR="006C69D2" w:rsidRDefault="006C69D2">
      <w:pPr>
        <w:bidi w:val="0"/>
        <w:spacing w:after="160" w:line="259" w:lineRule="auto"/>
        <w:rPr>
          <w:rFonts w:ascii="Tahoma" w:eastAsia="Times New Roman" w:hAnsi="Tahoma" w:cs="B Nazanin"/>
          <w:b/>
          <w:bCs/>
          <w:color w:val="000000"/>
          <w:sz w:val="28"/>
          <w:szCs w:val="28"/>
          <w:rtl/>
        </w:rPr>
      </w:pPr>
      <w:bookmarkStart w:id="0" w:name="_GoBack"/>
      <w:bookmarkEnd w:id="0"/>
    </w:p>
    <w:tbl>
      <w:tblPr>
        <w:tblStyle w:val="TableGrid"/>
        <w:tblpPr w:leftFromText="180" w:rightFromText="180" w:vertAnchor="text" w:horzAnchor="margin" w:tblpY="225"/>
        <w:bidiVisual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00"/>
        <w:gridCol w:w="4900"/>
      </w:tblGrid>
      <w:tr w:rsidR="007144BF" w14:paraId="291A371D" w14:textId="77777777" w:rsidTr="007144BF">
        <w:trPr>
          <w:trHeight w:val="1456"/>
        </w:trPr>
        <w:tc>
          <w:tcPr>
            <w:tcW w:w="4900" w:type="dxa"/>
          </w:tcPr>
          <w:p w14:paraId="2332F871" w14:textId="77777777" w:rsidR="007144BF" w:rsidRDefault="007144BF" w:rsidP="007144BF">
            <w:pPr>
              <w:spacing w:after="0" w:line="240" w:lineRule="auto"/>
              <w:rPr>
                <w:rFonts w:ascii="Tahoma" w:eastAsia="Times New Roman" w:hAnsi="Tahoma" w:cs="B Nazanin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noProof/>
                <w:lang w:bidi="ar-SA"/>
              </w:rPr>
              <w:lastRenderedPageBreak/>
              <w:drawing>
                <wp:inline distT="0" distB="0" distL="0" distR="0" wp14:anchorId="6DC12907" wp14:editId="264FD50D">
                  <wp:extent cx="714375" cy="704850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00" w:type="dxa"/>
          </w:tcPr>
          <w:p w14:paraId="7571C833" w14:textId="77777777" w:rsidR="007144BF" w:rsidRDefault="007144BF" w:rsidP="007144BF">
            <w:pPr>
              <w:spacing w:after="0" w:line="240" w:lineRule="auto"/>
              <w:jc w:val="right"/>
              <w:rPr>
                <w:rFonts w:ascii="Tahoma" w:eastAsia="Times New Roman" w:hAnsi="Tahoma" w:cs="B Nazanin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noProof/>
                <w:lang w:bidi="ar-SA"/>
              </w:rPr>
              <w:drawing>
                <wp:inline distT="0" distB="0" distL="0" distR="0" wp14:anchorId="5FAD0F97" wp14:editId="0D3BF2B8">
                  <wp:extent cx="723900" cy="7429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900" cy="742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75E9F8F" w14:textId="77777777" w:rsidR="001609F0" w:rsidRDefault="001609F0" w:rsidP="001609F0">
      <w:pPr>
        <w:spacing w:after="0" w:line="240" w:lineRule="auto"/>
        <w:jc w:val="center"/>
        <w:rPr>
          <w:rFonts w:ascii="Tahoma" w:eastAsia="Times New Roman" w:hAnsi="Tahoma" w:cs="B Nazanin"/>
          <w:b/>
          <w:bCs/>
          <w:color w:val="000000"/>
          <w:sz w:val="28"/>
          <w:szCs w:val="28"/>
        </w:rPr>
      </w:pPr>
      <w:r>
        <w:rPr>
          <w:rFonts w:ascii="Tahoma" w:eastAsia="Times New Roman" w:hAnsi="Tahoma" w:cs="B Nazanin" w:hint="cs"/>
          <w:b/>
          <w:bCs/>
          <w:color w:val="000000"/>
          <w:sz w:val="28"/>
          <w:szCs w:val="28"/>
          <w:rtl/>
        </w:rPr>
        <w:t>فرم شماره 2</w:t>
      </w:r>
    </w:p>
    <w:p w14:paraId="641C0551" w14:textId="77777777" w:rsidR="001609F0" w:rsidRDefault="001609F0" w:rsidP="001609F0">
      <w:pPr>
        <w:spacing w:after="0" w:line="240" w:lineRule="auto"/>
        <w:jc w:val="center"/>
        <w:rPr>
          <w:rFonts w:ascii="Tahoma" w:eastAsia="Times New Roman" w:hAnsi="Tahoma" w:cs="B Nazanin"/>
          <w:b/>
          <w:bCs/>
          <w:color w:val="000000"/>
          <w:sz w:val="24"/>
          <w:szCs w:val="24"/>
          <w:rtl/>
        </w:rPr>
      </w:pPr>
      <w:r>
        <w:rPr>
          <w:rFonts w:ascii="Tahoma" w:eastAsia="Times New Roman" w:hAnsi="Tahoma" w:cs="B Nazanin" w:hint="cs"/>
          <w:b/>
          <w:bCs/>
          <w:color w:val="000000"/>
          <w:sz w:val="24"/>
          <w:szCs w:val="24"/>
          <w:rtl/>
        </w:rPr>
        <w:t>مقطع كارشناسي ارشد</w:t>
      </w:r>
    </w:p>
    <w:p w14:paraId="3071F575" w14:textId="77777777" w:rsidR="001609F0" w:rsidRDefault="001609F0" w:rsidP="001609F0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8"/>
          <w:szCs w:val="28"/>
          <w:rtl/>
        </w:rPr>
      </w:pPr>
      <w:r>
        <w:rPr>
          <w:rFonts w:ascii="Tahoma" w:eastAsia="Times New Roman" w:hAnsi="Tahoma" w:cs="B Nazanin" w:hint="cs"/>
          <w:b/>
          <w:bCs/>
          <w:color w:val="000000"/>
          <w:sz w:val="28"/>
          <w:szCs w:val="28"/>
          <w:rtl/>
        </w:rPr>
        <w:t>اطلاعات پايه</w:t>
      </w: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64"/>
        <w:gridCol w:w="2976"/>
        <w:gridCol w:w="2802"/>
      </w:tblGrid>
      <w:tr w:rsidR="001609F0" w14:paraId="355B6AC6" w14:textId="77777777" w:rsidTr="001609F0">
        <w:tc>
          <w:tcPr>
            <w:tcW w:w="3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EE262BF" w14:textId="77777777" w:rsidR="001609F0" w:rsidRDefault="001609F0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نام و نام خانوادگي:</w:t>
            </w:r>
          </w:p>
        </w:tc>
        <w:tc>
          <w:tcPr>
            <w:tcW w:w="297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DF2F9AC" w14:textId="77777777" w:rsidR="001609F0" w:rsidRDefault="001609F0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شماره دانشجويي:</w:t>
            </w:r>
          </w:p>
        </w:tc>
        <w:tc>
          <w:tcPr>
            <w:tcW w:w="28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1D6135D8" w14:textId="77777777" w:rsidR="001609F0" w:rsidRDefault="001609F0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رشته:</w:t>
            </w:r>
          </w:p>
        </w:tc>
      </w:tr>
      <w:tr w:rsidR="001609F0" w14:paraId="08048ACF" w14:textId="77777777" w:rsidTr="001609F0">
        <w:tc>
          <w:tcPr>
            <w:tcW w:w="346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F1BF677" w14:textId="77777777" w:rsidR="001609F0" w:rsidRDefault="001609F0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شماره موبايل:</w:t>
            </w:r>
          </w:p>
        </w:tc>
        <w:tc>
          <w:tcPr>
            <w:tcW w:w="577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ECAE01D" w14:textId="77777777" w:rsidR="001609F0" w:rsidRDefault="001609F0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آدرس پست الكترونيكي:</w:t>
            </w:r>
          </w:p>
        </w:tc>
      </w:tr>
    </w:tbl>
    <w:p w14:paraId="314DEB9C" w14:textId="77777777" w:rsidR="001609F0" w:rsidRDefault="001609F0" w:rsidP="001609F0">
      <w:pPr>
        <w:spacing w:after="0" w:line="240" w:lineRule="auto"/>
        <w:jc w:val="both"/>
        <w:rPr>
          <w:rFonts w:ascii="Tahoma" w:eastAsia="Times New Roman" w:hAnsi="Tahoma" w:cs="B Nazanin"/>
          <w:color w:val="000000"/>
          <w:sz w:val="28"/>
          <w:szCs w:val="28"/>
          <w:rtl/>
        </w:rPr>
      </w:pPr>
    </w:p>
    <w:p w14:paraId="1587C4FA" w14:textId="77777777" w:rsidR="0068406A" w:rsidRDefault="0068406A" w:rsidP="001609F0">
      <w:pPr>
        <w:spacing w:after="0" w:line="240" w:lineRule="auto"/>
        <w:jc w:val="both"/>
        <w:rPr>
          <w:rFonts w:ascii="Tahoma" w:eastAsia="Times New Roman" w:hAnsi="Tahoma" w:cs="B Nazanin"/>
          <w:color w:val="000000"/>
          <w:sz w:val="28"/>
          <w:szCs w:val="28"/>
          <w:rtl/>
        </w:rPr>
      </w:pPr>
    </w:p>
    <w:p w14:paraId="68A372FE" w14:textId="77777777" w:rsidR="001609F0" w:rsidRDefault="001609F0" w:rsidP="001609F0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8"/>
          <w:szCs w:val="28"/>
          <w:rtl/>
        </w:rPr>
      </w:pPr>
      <w:r>
        <w:rPr>
          <w:rFonts w:ascii="Tahoma" w:eastAsia="Times New Roman" w:hAnsi="Tahoma" w:cs="B Nazanin" w:hint="cs"/>
          <w:b/>
          <w:bCs/>
          <w:color w:val="000000"/>
          <w:sz w:val="28"/>
          <w:szCs w:val="28"/>
          <w:rtl/>
        </w:rPr>
        <w:t>اطلاعات مربوط به دوره كارشناسي</w:t>
      </w: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196"/>
        <w:gridCol w:w="1275"/>
        <w:gridCol w:w="1134"/>
        <w:gridCol w:w="1985"/>
        <w:gridCol w:w="1569"/>
        <w:gridCol w:w="2083"/>
      </w:tblGrid>
      <w:tr w:rsidR="001609F0" w14:paraId="0F325698" w14:textId="77777777" w:rsidTr="001609F0"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17F76CD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نام دانشگاه</w:t>
            </w: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1FD9254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نام دانشكده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7E38406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سال ورود</w:t>
            </w: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E4C960C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تاريخ فارغ التحصيلي</w:t>
            </w:r>
          </w:p>
        </w:tc>
        <w:tc>
          <w:tcPr>
            <w:tcW w:w="15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B252938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معدل كل</w:t>
            </w:r>
          </w:p>
        </w:tc>
        <w:tc>
          <w:tcPr>
            <w:tcW w:w="20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BAB2189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شماره دانشجويي</w:t>
            </w:r>
          </w:p>
        </w:tc>
      </w:tr>
      <w:tr w:rsidR="001609F0" w14:paraId="12031DA3" w14:textId="77777777" w:rsidTr="001609F0">
        <w:tc>
          <w:tcPr>
            <w:tcW w:w="11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30C62F" w14:textId="77777777" w:rsidR="001609F0" w:rsidRDefault="001609F0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</w:p>
        </w:tc>
        <w:tc>
          <w:tcPr>
            <w:tcW w:w="127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2FBF0E" w14:textId="77777777" w:rsidR="001609F0" w:rsidRDefault="001609F0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5C16EF3" w14:textId="77777777" w:rsidR="001609F0" w:rsidRDefault="001609F0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</w:p>
        </w:tc>
        <w:tc>
          <w:tcPr>
            <w:tcW w:w="19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8CA4BA6" w14:textId="77777777" w:rsidR="001609F0" w:rsidRDefault="001609F0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</w:p>
        </w:tc>
        <w:tc>
          <w:tcPr>
            <w:tcW w:w="15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C50450" w14:textId="77777777" w:rsidR="001609F0" w:rsidRDefault="001609F0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</w:p>
        </w:tc>
        <w:tc>
          <w:tcPr>
            <w:tcW w:w="208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8431ED9" w14:textId="77777777" w:rsidR="001609F0" w:rsidRDefault="001609F0">
            <w:pPr>
              <w:spacing w:after="0" w:line="240" w:lineRule="auto"/>
              <w:jc w:val="both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</w:p>
        </w:tc>
      </w:tr>
    </w:tbl>
    <w:p w14:paraId="1C94AF8A" w14:textId="6BBF73E3" w:rsidR="001609F0" w:rsidRDefault="001609F0" w:rsidP="001609F0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0"/>
          <w:szCs w:val="20"/>
          <w:rtl/>
        </w:rPr>
      </w:pPr>
      <w:r>
        <w:rPr>
          <w:rFonts w:ascii="Tahoma" w:eastAsia="Times New Roman" w:hAnsi="Tahoma" w:cs="B Nazanin" w:hint="cs"/>
          <w:b/>
          <w:bCs/>
          <w:color w:val="000000"/>
          <w:sz w:val="20"/>
          <w:szCs w:val="20"/>
          <w:rtl/>
        </w:rPr>
        <w:t>تذكر: گواهي مربوط به تائيد معدل كل پيوست شود.</w:t>
      </w:r>
    </w:p>
    <w:p w14:paraId="2ACDAE4C" w14:textId="2FA46391" w:rsidR="00B66812" w:rsidRDefault="00B66812" w:rsidP="001609F0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0"/>
          <w:szCs w:val="20"/>
          <w:rtl/>
        </w:rPr>
      </w:pPr>
    </w:p>
    <w:p w14:paraId="0D446FF5" w14:textId="77777777" w:rsidR="0068406A" w:rsidRDefault="0068406A" w:rsidP="001609F0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8"/>
          <w:szCs w:val="28"/>
          <w:rtl/>
        </w:rPr>
      </w:pPr>
    </w:p>
    <w:p w14:paraId="719AADFB" w14:textId="1B143A73" w:rsidR="001609F0" w:rsidRDefault="009A552E" w:rsidP="001609F0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8"/>
          <w:szCs w:val="28"/>
          <w:rtl/>
        </w:rPr>
      </w:pPr>
      <w:r>
        <w:rPr>
          <w:rFonts w:ascii="Tahoma" w:eastAsia="Times New Roman" w:hAnsi="Tahoma" w:cs="B Nazanin" w:hint="cs"/>
          <w:b/>
          <w:bCs/>
          <w:color w:val="000000"/>
          <w:sz w:val="28"/>
          <w:szCs w:val="28"/>
          <w:rtl/>
        </w:rPr>
        <w:t>تائيد معدل در مقطع كارشناسي ارشد</w:t>
      </w:r>
    </w:p>
    <w:p w14:paraId="4E1D7C86" w14:textId="77777777" w:rsidR="004D2738" w:rsidRDefault="00B66812" w:rsidP="00B66812">
      <w:pPr>
        <w:spacing w:after="0" w:line="240" w:lineRule="auto"/>
        <w:jc w:val="both"/>
        <w:rPr>
          <w:rFonts w:ascii="Tahoma" w:eastAsia="Times New Roman" w:hAnsi="Tahoma" w:cs="B Nazanin"/>
          <w:color w:val="000000"/>
          <w:sz w:val="28"/>
          <w:szCs w:val="28"/>
          <w:rtl/>
        </w:rPr>
      </w:pPr>
      <w:r w:rsidRPr="00757781">
        <w:rPr>
          <w:rFonts w:ascii="Tahoma" w:hAnsi="Tahoma" w:cs="B Nazanin" w:hint="cs"/>
          <w:color w:val="000000"/>
          <w:sz w:val="28"/>
          <w:szCs w:val="28"/>
          <w:rtl/>
        </w:rPr>
        <w:t xml:space="preserve">بدينوسيله گواهي مي شود آقاي/ خانم .................................... به شماره دانشجويي ...................... تا پايان نيم سال ...................با گذراندن ......... واحد با معدل كل ..............حائز رتبه ..................بين ..........نفر دانشجويان </w:t>
      </w:r>
      <w:r>
        <w:rPr>
          <w:rFonts w:ascii="Tahoma" w:hAnsi="Tahoma" w:cs="B Nazanin" w:hint="cs"/>
          <w:color w:val="000000"/>
          <w:sz w:val="28"/>
          <w:szCs w:val="28"/>
          <w:rtl/>
        </w:rPr>
        <w:t xml:space="preserve">ورودی </w:t>
      </w:r>
      <w:r w:rsidRPr="00757781">
        <w:rPr>
          <w:rFonts w:ascii="Tahoma" w:hAnsi="Tahoma" w:cs="B Nazanin" w:hint="cs"/>
          <w:color w:val="000000"/>
          <w:sz w:val="28"/>
          <w:szCs w:val="28"/>
          <w:rtl/>
        </w:rPr>
        <w:t>.................</w:t>
      </w:r>
      <w:r w:rsidR="004D2738">
        <w:rPr>
          <w:rFonts w:ascii="Tahoma" w:hAnsi="Tahoma" w:cs="B Nazanin" w:hint="cs"/>
          <w:color w:val="000000"/>
          <w:sz w:val="28"/>
          <w:szCs w:val="28"/>
          <w:rtl/>
        </w:rPr>
        <w:t xml:space="preserve"> </w:t>
      </w:r>
      <w:r w:rsidRPr="00757781">
        <w:rPr>
          <w:rFonts w:ascii="Tahoma" w:hAnsi="Tahoma" w:cs="B Nazanin" w:hint="cs"/>
          <w:color w:val="000000"/>
          <w:sz w:val="28"/>
          <w:szCs w:val="28"/>
          <w:rtl/>
        </w:rPr>
        <w:t>مي</w:t>
      </w:r>
      <w:r w:rsidR="00FB376B">
        <w:rPr>
          <w:rFonts w:ascii="Tahoma" w:hAnsi="Tahoma" w:cs="B Nazanin"/>
          <w:color w:val="000000"/>
          <w:sz w:val="28"/>
          <w:szCs w:val="28"/>
          <w:rtl/>
        </w:rPr>
        <w:softHyphen/>
      </w:r>
      <w:r w:rsidRPr="00757781">
        <w:rPr>
          <w:rFonts w:ascii="Tahoma" w:hAnsi="Tahoma" w:cs="B Nazanin" w:hint="cs"/>
          <w:color w:val="000000"/>
          <w:sz w:val="28"/>
          <w:szCs w:val="28"/>
          <w:rtl/>
        </w:rPr>
        <w:t>باشند</w:t>
      </w:r>
      <w:r>
        <w:rPr>
          <w:rFonts w:ascii="Tahoma" w:eastAsia="Times New Roman" w:hAnsi="Tahoma" w:cs="B Nazanin" w:hint="cs"/>
          <w:color w:val="000000"/>
          <w:sz w:val="28"/>
          <w:szCs w:val="28"/>
          <w:rtl/>
        </w:rPr>
        <w:t xml:space="preserve">. همچنین معدل هر یک از </w:t>
      </w:r>
      <w:r w:rsidR="00FB376B">
        <w:rPr>
          <w:rFonts w:ascii="Tahoma" w:eastAsia="Times New Roman" w:hAnsi="Tahoma" w:cs="B Nazanin" w:hint="cs"/>
          <w:color w:val="000000"/>
          <w:sz w:val="28"/>
          <w:szCs w:val="28"/>
          <w:rtl/>
        </w:rPr>
        <w:t>نیمسالهای</w:t>
      </w:r>
      <w:r>
        <w:rPr>
          <w:rFonts w:ascii="Tahoma" w:eastAsia="Times New Roman" w:hAnsi="Tahoma" w:cs="B Nazanin" w:hint="cs"/>
          <w:color w:val="000000"/>
          <w:sz w:val="28"/>
          <w:szCs w:val="28"/>
          <w:rtl/>
        </w:rPr>
        <w:t xml:space="preserve"> تحصیلی دانشجو بدین شرح است:</w:t>
      </w:r>
    </w:p>
    <w:p w14:paraId="3C61E54C" w14:textId="578465DB" w:rsidR="001609F0" w:rsidRDefault="00B66812" w:rsidP="00B66812">
      <w:pPr>
        <w:spacing w:after="0" w:line="240" w:lineRule="auto"/>
        <w:jc w:val="both"/>
        <w:rPr>
          <w:rFonts w:ascii="Tahoma" w:eastAsia="Times New Roman" w:hAnsi="Tahoma" w:cs="B Nazanin"/>
          <w:color w:val="000000"/>
          <w:sz w:val="28"/>
          <w:szCs w:val="28"/>
          <w:rtl/>
        </w:rPr>
      </w:pPr>
      <w:r>
        <w:rPr>
          <w:rFonts w:ascii="Tahoma" w:eastAsia="Times New Roman" w:hAnsi="Tahoma" w:cs="B Nazanin" w:hint="cs"/>
          <w:color w:val="000000"/>
          <w:sz w:val="28"/>
          <w:szCs w:val="28"/>
          <w:rtl/>
        </w:rPr>
        <w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w:t>
      </w:r>
      <w:r w:rsidR="0068406A">
        <w:rPr>
          <w:rFonts w:ascii="Tahoma" w:eastAsia="Times New Roman" w:hAnsi="Tahoma" w:cs="B Nazanin" w:hint="cs"/>
          <w:color w:val="000000"/>
          <w:sz w:val="28"/>
          <w:szCs w:val="28"/>
          <w:rtl/>
        </w:rPr>
        <w:t>.........</w:t>
      </w:r>
    </w:p>
    <w:p w14:paraId="34ED3827" w14:textId="77777777" w:rsidR="00B66812" w:rsidRDefault="00B66812" w:rsidP="00B66812">
      <w:pPr>
        <w:spacing w:after="0" w:line="240" w:lineRule="auto"/>
        <w:jc w:val="both"/>
        <w:rPr>
          <w:rFonts w:ascii="Tahoma" w:eastAsia="Times New Roman" w:hAnsi="Tahoma" w:cs="B Nazanin"/>
          <w:color w:val="000000"/>
          <w:sz w:val="28"/>
          <w:szCs w:val="28"/>
          <w:rtl/>
        </w:rPr>
      </w:pPr>
    </w:p>
    <w:tbl>
      <w:tblPr>
        <w:bidiVisual/>
        <w:tblW w:w="0" w:type="auto"/>
        <w:tblLook w:val="04A0" w:firstRow="1" w:lastRow="0" w:firstColumn="1" w:lastColumn="0" w:noHBand="0" w:noVBand="1"/>
      </w:tblPr>
      <w:tblGrid>
        <w:gridCol w:w="4621"/>
        <w:gridCol w:w="4621"/>
      </w:tblGrid>
      <w:tr w:rsidR="001609F0" w14:paraId="7B62BA30" w14:textId="77777777" w:rsidTr="001609F0">
        <w:trPr>
          <w:trHeight w:val="224"/>
        </w:trPr>
        <w:tc>
          <w:tcPr>
            <w:tcW w:w="4621" w:type="dxa"/>
            <w:vAlign w:val="center"/>
            <w:hideMark/>
          </w:tcPr>
          <w:p w14:paraId="12A65C9E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8"/>
                <w:szCs w:val="28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تائيد كارشناس آموزشي</w:t>
            </w:r>
          </w:p>
        </w:tc>
        <w:tc>
          <w:tcPr>
            <w:tcW w:w="4621" w:type="dxa"/>
            <w:vAlign w:val="center"/>
            <w:hideMark/>
          </w:tcPr>
          <w:p w14:paraId="133BE23B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b/>
                <w:bCs/>
                <w:color w:val="000000"/>
                <w:sz w:val="28"/>
                <w:szCs w:val="28"/>
                <w:rtl/>
              </w:rPr>
            </w:pPr>
            <w:r>
              <w:rPr>
                <w:rFonts w:ascii="Tahoma" w:eastAsia="Times New Roman" w:hAnsi="Tahoma" w:cs="B Nazanin" w:hint="cs"/>
                <w:b/>
                <w:bCs/>
                <w:color w:val="000000"/>
                <w:sz w:val="28"/>
                <w:szCs w:val="28"/>
                <w:u w:val="single"/>
                <w:rtl/>
              </w:rPr>
              <w:t>مهر</w:t>
            </w:r>
            <w:r>
              <w:rPr>
                <w:rFonts w:ascii="Tahoma" w:eastAsia="Times New Roman" w:hAnsi="Tahoma" w:cs="B Nazanin" w:hint="cs"/>
                <w:b/>
                <w:bCs/>
                <w:color w:val="000000"/>
                <w:sz w:val="28"/>
                <w:szCs w:val="28"/>
                <w:rtl/>
              </w:rPr>
              <w:t xml:space="preserve"> </w:t>
            </w:r>
            <w:r>
              <w:rPr>
                <w:rFonts w:ascii="Tahoma" w:eastAsia="Times New Roman" w:hAnsi="Tahoma" w:cs="B Nazanin" w:hint="cs"/>
                <w:color w:val="000000"/>
                <w:sz w:val="28"/>
                <w:szCs w:val="28"/>
                <w:rtl/>
              </w:rPr>
              <w:t>و امضاء رئيس بخش</w:t>
            </w:r>
          </w:p>
        </w:tc>
      </w:tr>
    </w:tbl>
    <w:p w14:paraId="158DAB97" w14:textId="77777777" w:rsidR="001609F0" w:rsidRDefault="001609F0" w:rsidP="001609F0">
      <w:pPr>
        <w:spacing w:after="0" w:line="240" w:lineRule="auto"/>
        <w:jc w:val="both"/>
        <w:rPr>
          <w:rFonts w:ascii="Tahoma" w:eastAsia="Times New Roman" w:hAnsi="Tahoma" w:cs="B Nazanin"/>
          <w:color w:val="000000"/>
          <w:sz w:val="28"/>
          <w:szCs w:val="28"/>
          <w:rtl/>
        </w:rPr>
      </w:pPr>
    </w:p>
    <w:p w14:paraId="2417C195" w14:textId="77777777" w:rsidR="006C69D2" w:rsidRDefault="006C69D2">
      <w:pPr>
        <w:bidi w:val="0"/>
        <w:spacing w:after="160" w:line="259" w:lineRule="auto"/>
        <w:rPr>
          <w:rFonts w:ascii="Tahoma" w:eastAsia="Times New Roman" w:hAnsi="Tahoma" w:cs="B Nazanin"/>
          <w:b/>
          <w:bCs/>
          <w:color w:val="000000"/>
          <w:sz w:val="28"/>
          <w:szCs w:val="28"/>
          <w:rtl/>
        </w:rPr>
      </w:pPr>
      <w:r>
        <w:rPr>
          <w:rFonts w:ascii="Tahoma" w:eastAsia="Times New Roman" w:hAnsi="Tahoma" w:cs="B Nazanin"/>
          <w:b/>
          <w:bCs/>
          <w:color w:val="000000"/>
          <w:sz w:val="28"/>
          <w:szCs w:val="28"/>
          <w:rtl/>
        </w:rPr>
        <w:br w:type="page"/>
      </w:r>
    </w:p>
    <w:p w14:paraId="2CD270A6" w14:textId="4751B19D" w:rsidR="001609F0" w:rsidRDefault="001609F0" w:rsidP="001609F0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8"/>
          <w:szCs w:val="28"/>
          <w:rtl/>
        </w:rPr>
      </w:pPr>
      <w:r>
        <w:rPr>
          <w:rFonts w:ascii="Tahoma" w:eastAsia="Times New Roman" w:hAnsi="Tahoma" w:cs="B Nazanin" w:hint="cs"/>
          <w:b/>
          <w:bCs/>
          <w:color w:val="000000"/>
          <w:sz w:val="28"/>
          <w:szCs w:val="28"/>
          <w:rtl/>
        </w:rPr>
        <w:lastRenderedPageBreak/>
        <w:t>جدول امتياز پژوهشي</w:t>
      </w:r>
    </w:p>
    <w:p w14:paraId="2038564A" w14:textId="77777777" w:rsidR="001609F0" w:rsidRDefault="001609F0" w:rsidP="001609F0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6"/>
          <w:szCs w:val="26"/>
          <w:rtl/>
        </w:rPr>
      </w:pPr>
      <w:r>
        <w:rPr>
          <w:rFonts w:ascii="Tahoma" w:eastAsia="Times New Roman" w:hAnsi="Tahoma" w:cs="B Nazanin" w:hint="cs"/>
          <w:b/>
          <w:bCs/>
          <w:color w:val="000000"/>
          <w:sz w:val="26"/>
          <w:szCs w:val="26"/>
          <w:rtl/>
        </w:rPr>
        <w:t>امتياز مربوط به مقالات ژورنال (صفحه اول تمامي مقالات ضميمه شود)</w:t>
      </w:r>
    </w:p>
    <w:tbl>
      <w:tblPr>
        <w:tblpPr w:leftFromText="180" w:rightFromText="180" w:vertAnchor="text" w:horzAnchor="margin" w:tblpXSpec="right" w:tblpY="434"/>
        <w:bidiVisual/>
        <w:tblW w:w="9892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585"/>
        <w:gridCol w:w="810"/>
        <w:gridCol w:w="992"/>
        <w:gridCol w:w="709"/>
        <w:gridCol w:w="1134"/>
        <w:gridCol w:w="850"/>
        <w:gridCol w:w="1134"/>
        <w:gridCol w:w="678"/>
      </w:tblGrid>
      <w:tr w:rsidR="008019DB" w14:paraId="154D49AD" w14:textId="77777777" w:rsidTr="008019DB">
        <w:tc>
          <w:tcPr>
            <w:tcW w:w="35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3C129FC9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عنوان مقاله</w:t>
            </w: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3188BBA3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نوع مقاله*</w:t>
            </w: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659318FB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تاريخ ارسال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57323AEF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تاريخ پذيرش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3D0BD64A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امتياز ژورنال</w:t>
            </w:r>
          </w:p>
          <w:p w14:paraId="0A28AB34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(طبق جدول شماره 1)</w:t>
            </w: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hideMark/>
          </w:tcPr>
          <w:p w14:paraId="553CA6F5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cs="B Nazanin"/>
                <w:color w:val="000000"/>
                <w:position w:val="-24"/>
              </w:rPr>
              <w:object w:dxaOrig="585" w:dyaOrig="615" w14:anchorId="15781D8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9.25pt;height:30.75pt" o:ole="">
                  <v:imagedata r:id="rId9" o:title=""/>
                </v:shape>
                <o:OLEObject Type="Embed" ProgID="Equation.DSMT4" ShapeID="_x0000_i1025" DrawAspect="Content" ObjectID="_1651417644" r:id="rId10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12DDE045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0"/>
                <w:szCs w:val="20"/>
                <w:rtl/>
              </w:rPr>
              <w:t>سهم همكاري</w:t>
            </w:r>
          </w:p>
          <w:p w14:paraId="64F173AE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0"/>
                <w:szCs w:val="20"/>
                <w:rtl/>
              </w:rPr>
              <w:t xml:space="preserve"> ( طبق جدول شماره 2)</w:t>
            </w:r>
          </w:p>
        </w:tc>
        <w:tc>
          <w:tcPr>
            <w:tcW w:w="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1DEFD865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 xml:space="preserve">امتياز كسب شده </w:t>
            </w:r>
          </w:p>
        </w:tc>
      </w:tr>
      <w:tr w:rsidR="008019DB" w14:paraId="4AF6EEB6" w14:textId="77777777" w:rsidTr="008019DB">
        <w:tc>
          <w:tcPr>
            <w:tcW w:w="35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10210D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72D0DA31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14F8E46" w14:textId="77777777" w:rsidR="008019DB" w:rsidRDefault="008019DB" w:rsidP="008019DB">
            <w:pPr>
              <w:bidi w:val="0"/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7411F2A9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97386D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5C9154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40145D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65A0D41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BB2572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84E0D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019DB" w14:paraId="3AE4B2F3" w14:textId="77777777" w:rsidTr="008019DB">
        <w:tc>
          <w:tcPr>
            <w:tcW w:w="35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30997A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297CCF10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4206876" w14:textId="77777777" w:rsidR="008019DB" w:rsidRDefault="008019DB" w:rsidP="008019DB">
            <w:pPr>
              <w:bidi w:val="0"/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5A5453ED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249BDD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7C5549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E0AFDC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1C73255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E2D58C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6274090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019DB" w14:paraId="2171AE3E" w14:textId="77777777" w:rsidTr="008019DB">
        <w:tc>
          <w:tcPr>
            <w:tcW w:w="35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2B1D78F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2BA78D80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EC276A" w14:textId="77777777" w:rsidR="008019DB" w:rsidRDefault="008019DB" w:rsidP="008019DB">
            <w:pPr>
              <w:bidi w:val="0"/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5FB0E506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4EF704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671425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7C920D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EFBE8EC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123644C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CBAB25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019DB" w14:paraId="1F610470" w14:textId="77777777" w:rsidTr="008019DB">
        <w:tc>
          <w:tcPr>
            <w:tcW w:w="35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36477C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3A61140C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AEC72" w14:textId="77777777" w:rsidR="008019DB" w:rsidRDefault="008019DB" w:rsidP="008019DB">
            <w:pPr>
              <w:bidi w:val="0"/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0A5DB453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DB7EA3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960CAE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14467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95A116B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5ADBDC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BB16448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019DB" w14:paraId="6C60E2DF" w14:textId="77777777" w:rsidTr="008019DB">
        <w:tc>
          <w:tcPr>
            <w:tcW w:w="35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F3EDD7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13F830F1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7A4D3E" w14:textId="77777777" w:rsidR="008019DB" w:rsidRDefault="008019DB" w:rsidP="008019DB">
            <w:pPr>
              <w:bidi w:val="0"/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75F20622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E2328C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BA09C9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16578F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029E63C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726B1B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3C672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019DB" w14:paraId="2921CE5C" w14:textId="77777777" w:rsidTr="008019DB">
        <w:tc>
          <w:tcPr>
            <w:tcW w:w="35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EC6E96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5B47C9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DDB4F4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4739A54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71F4705D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87A203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35F1B3D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A4DE4F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F14CF3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019DB" w14:paraId="1C8B4AB0" w14:textId="77777777" w:rsidTr="008019DB">
        <w:tc>
          <w:tcPr>
            <w:tcW w:w="35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F66F39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15A257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E01CC22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600F6BE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3E0687F4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9A6692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5DBB18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DF4934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846A8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019DB" w14:paraId="0BDE083C" w14:textId="77777777" w:rsidTr="008019DB">
        <w:tc>
          <w:tcPr>
            <w:tcW w:w="35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BD097F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3D221285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2D59CC" w14:textId="77777777" w:rsidR="008019DB" w:rsidRDefault="008019DB" w:rsidP="008019DB">
            <w:pPr>
              <w:bidi w:val="0"/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69DACD02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F7C722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19F0B11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D7848FE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A950C7F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0D295E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AF8F50F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019DB" w14:paraId="27C49075" w14:textId="77777777" w:rsidTr="008019DB">
        <w:tc>
          <w:tcPr>
            <w:tcW w:w="35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EE99B8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5F8C2353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340E2E" w14:textId="77777777" w:rsidR="008019DB" w:rsidRDefault="008019DB" w:rsidP="008019DB">
            <w:pPr>
              <w:bidi w:val="0"/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4E10CB2F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4FA70F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BC8D440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836102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2D67AF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9EF9C3C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84986C9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019DB" w14:paraId="430ACB49" w14:textId="77777777" w:rsidTr="008019DB">
        <w:tc>
          <w:tcPr>
            <w:tcW w:w="35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E69E43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3C524E4D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C92B145" w14:textId="77777777" w:rsidR="008019DB" w:rsidRDefault="008019DB" w:rsidP="008019DB">
            <w:pPr>
              <w:bidi w:val="0"/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62A780FA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0BD9A6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A9A58D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B40C972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F7CEF3C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F29BF3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4559A3C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019DB" w14:paraId="74185A42" w14:textId="77777777" w:rsidTr="008019DB">
        <w:tc>
          <w:tcPr>
            <w:tcW w:w="35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025810B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9D44E74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D2683F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F603E5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030014DA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2CAC90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E4E117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09BF27E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9B29C06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019DB" w14:paraId="2180057B" w14:textId="77777777" w:rsidTr="008019DB">
        <w:tc>
          <w:tcPr>
            <w:tcW w:w="35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4B8C23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4C05CA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86DF83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398939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74520102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FD9781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A9D7F4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CE65F0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A2967CC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019DB" w14:paraId="5FF20651" w14:textId="77777777" w:rsidTr="008019DB">
        <w:tc>
          <w:tcPr>
            <w:tcW w:w="35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75F09A3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40196C5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01D443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39003C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2ECAB4DF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8995E5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484597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A26BB4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B0A948E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019DB" w14:paraId="781E1630" w14:textId="77777777" w:rsidTr="008019DB">
        <w:tc>
          <w:tcPr>
            <w:tcW w:w="35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2E93FA5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3B7E33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A653B86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8A96B15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267DD195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3DE0982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81FABE6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2127112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888334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019DB" w14:paraId="58A40141" w14:textId="77777777" w:rsidTr="008019DB">
        <w:tc>
          <w:tcPr>
            <w:tcW w:w="35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5462766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1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F62468D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396889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D6C3D64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2C7BF534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A7A977F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3C12A12E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BE2479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8A09BA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8019DB" w14:paraId="4F133971" w14:textId="77777777" w:rsidTr="008019DB">
        <w:tc>
          <w:tcPr>
            <w:tcW w:w="9214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6D10EE7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0"/>
                <w:szCs w:val="20"/>
                <w:rtl/>
              </w:rPr>
              <w:t>مجموع امتياز</w:t>
            </w:r>
          </w:p>
          <w:p w14:paraId="3D358A29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67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02235B" w14:textId="77777777" w:rsidR="008019DB" w:rsidRDefault="008019DB" w:rsidP="008019DB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</w:tbl>
    <w:p w14:paraId="6AAE1B83" w14:textId="77777777" w:rsidR="001609F0" w:rsidRDefault="001609F0" w:rsidP="001609F0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rtl/>
        </w:rPr>
      </w:pPr>
    </w:p>
    <w:p w14:paraId="3462719E" w14:textId="77777777" w:rsidR="001609F0" w:rsidRDefault="001609F0" w:rsidP="001609F0">
      <w:pPr>
        <w:spacing w:after="0" w:line="240" w:lineRule="auto"/>
        <w:jc w:val="both"/>
        <w:rPr>
          <w:rFonts w:ascii="Tahoma" w:eastAsia="Times New Roman" w:hAnsi="Tahoma" w:cs="B Nazanin"/>
          <w:color w:val="000000"/>
          <w:sz w:val="28"/>
          <w:szCs w:val="28"/>
          <w:rtl/>
        </w:rPr>
      </w:pPr>
      <w:r>
        <w:rPr>
          <w:rFonts w:ascii="Tahoma" w:eastAsia="Times New Roman" w:hAnsi="Tahoma" w:cs="B Nazanin" w:hint="cs"/>
          <w:color w:val="000000"/>
          <w:rtl/>
        </w:rPr>
        <w:t xml:space="preserve">*نوع مقاله: </w:t>
      </w:r>
      <w:r>
        <w:rPr>
          <w:rFonts w:ascii="Tahoma" w:eastAsia="Times New Roman" w:hAnsi="Tahoma" w:cs="B Nazanin"/>
          <w:color w:val="000000"/>
        </w:rPr>
        <w:t xml:space="preserve">ISI </w:t>
      </w:r>
      <w:r>
        <w:rPr>
          <w:rFonts w:ascii="Tahoma" w:eastAsia="Times New Roman" w:hAnsi="Tahoma" w:cs="B Nazanin" w:hint="cs"/>
          <w:color w:val="000000"/>
          <w:rtl/>
        </w:rPr>
        <w:t xml:space="preserve">، </w:t>
      </w:r>
      <w:r>
        <w:rPr>
          <w:rFonts w:ascii="Tahoma" w:eastAsia="Times New Roman" w:hAnsi="Tahoma" w:cs="B Nazanin"/>
          <w:color w:val="000000"/>
        </w:rPr>
        <w:t>ISC</w:t>
      </w:r>
      <w:r>
        <w:rPr>
          <w:rFonts w:ascii="Tahoma" w:eastAsia="Times New Roman" w:hAnsi="Tahoma" w:cs="B Nazanin" w:hint="cs"/>
          <w:color w:val="000000"/>
          <w:rtl/>
        </w:rPr>
        <w:t>، علمي پژوهشي، علمي مروري و .......</w:t>
      </w:r>
    </w:p>
    <w:p w14:paraId="3FAD8BFF" w14:textId="77777777" w:rsidR="001609F0" w:rsidRDefault="001609F0" w:rsidP="001609F0">
      <w:pPr>
        <w:spacing w:after="0" w:line="240" w:lineRule="auto"/>
        <w:jc w:val="both"/>
        <w:rPr>
          <w:rFonts w:ascii="Tahoma" w:eastAsia="Times New Roman" w:hAnsi="Tahoma" w:cs="B Nazanin"/>
          <w:color w:val="000000"/>
          <w:sz w:val="28"/>
          <w:szCs w:val="28"/>
          <w:rtl/>
        </w:rPr>
      </w:pPr>
    </w:p>
    <w:tbl>
      <w:tblPr>
        <w:tblpPr w:leftFromText="180" w:rightFromText="180" w:vertAnchor="page" w:horzAnchor="margin" w:tblpY="13899"/>
        <w:bidiVisual/>
        <w:tblW w:w="87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90"/>
        <w:gridCol w:w="4799"/>
      </w:tblGrid>
      <w:tr w:rsidR="001609F0" w14:paraId="4D53931C" w14:textId="77777777" w:rsidTr="001609F0">
        <w:trPr>
          <w:trHeight w:val="267"/>
        </w:trPr>
        <w:tc>
          <w:tcPr>
            <w:tcW w:w="3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FE0880E" w14:textId="77777777" w:rsidR="001609F0" w:rsidRDefault="001609F0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نام و نام خانوادگي استاد مشاور/راهنما</w:t>
            </w:r>
          </w:p>
          <w:p w14:paraId="63D079CB" w14:textId="77777777" w:rsidR="001609F0" w:rsidRDefault="001609F0">
            <w:pPr>
              <w:spacing w:after="0" w:line="240" w:lineRule="auto"/>
              <w:rPr>
                <w:rFonts w:ascii="Tahoma" w:eastAsia="Times New Roman" w:hAnsi="Tahoma" w:cs="B Nazanin"/>
                <w:b/>
                <w:bCs/>
                <w:color w:val="000000"/>
                <w:u w:val="single"/>
                <w:rtl/>
              </w:rPr>
            </w:pPr>
            <w:r>
              <w:rPr>
                <w:rFonts w:ascii="Tahoma" w:eastAsia="Times New Roman" w:hAnsi="Tahoma" w:cs="B Nazanin" w:hint="cs"/>
                <w:b/>
                <w:bCs/>
                <w:color w:val="000000"/>
                <w:u w:val="single"/>
                <w:rtl/>
              </w:rPr>
              <w:t>امضاء</w:t>
            </w:r>
          </w:p>
          <w:p w14:paraId="4FDD5290" w14:textId="77777777" w:rsidR="001609F0" w:rsidRDefault="001609F0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rtl/>
              </w:rPr>
            </w:pPr>
          </w:p>
        </w:tc>
        <w:tc>
          <w:tcPr>
            <w:tcW w:w="4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8B534C7" w14:textId="77777777" w:rsidR="001609F0" w:rsidRDefault="001609F0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نام و نام خانوادگي معاون پژوهشي</w:t>
            </w:r>
          </w:p>
          <w:p w14:paraId="5AB6A7A8" w14:textId="77777777" w:rsidR="001609F0" w:rsidRDefault="001609F0">
            <w:pPr>
              <w:spacing w:after="0" w:line="240" w:lineRule="auto"/>
              <w:rPr>
                <w:rFonts w:ascii="Tahoma" w:eastAsia="Times New Roman" w:hAnsi="Tahoma" w:cs="B Nazanin"/>
                <w:b/>
                <w:bCs/>
                <w:color w:val="000000"/>
                <w:u w:val="single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 xml:space="preserve"> </w:t>
            </w:r>
            <w:r>
              <w:rPr>
                <w:rFonts w:ascii="Tahoma" w:eastAsia="Times New Roman" w:hAnsi="Tahoma" w:cs="B Nazanin" w:hint="cs"/>
                <w:b/>
                <w:bCs/>
                <w:color w:val="000000"/>
                <w:u w:val="single"/>
                <w:rtl/>
              </w:rPr>
              <w:t>مهر و امضاء</w:t>
            </w:r>
          </w:p>
          <w:p w14:paraId="2C4AD17E" w14:textId="77777777" w:rsidR="001609F0" w:rsidRDefault="001609F0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rtl/>
              </w:rPr>
            </w:pPr>
          </w:p>
        </w:tc>
      </w:tr>
    </w:tbl>
    <w:p w14:paraId="00EFFB80" w14:textId="77777777" w:rsidR="009A552E" w:rsidRDefault="009A552E" w:rsidP="001609F0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6"/>
          <w:szCs w:val="26"/>
          <w:rtl/>
        </w:rPr>
      </w:pPr>
    </w:p>
    <w:p w14:paraId="5C1698F4" w14:textId="77777777" w:rsidR="009A552E" w:rsidRDefault="009A552E" w:rsidP="001609F0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6"/>
          <w:szCs w:val="26"/>
          <w:rtl/>
        </w:rPr>
      </w:pPr>
    </w:p>
    <w:p w14:paraId="373579B3" w14:textId="77777777" w:rsidR="009A552E" w:rsidRDefault="009A552E" w:rsidP="001609F0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6"/>
          <w:szCs w:val="26"/>
          <w:rtl/>
        </w:rPr>
      </w:pPr>
    </w:p>
    <w:p w14:paraId="76FA8D1C" w14:textId="77777777" w:rsidR="009A552E" w:rsidRDefault="009A552E" w:rsidP="001609F0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6"/>
          <w:szCs w:val="26"/>
          <w:rtl/>
        </w:rPr>
      </w:pPr>
    </w:p>
    <w:p w14:paraId="1A3F65D3" w14:textId="198AA577" w:rsidR="001609F0" w:rsidRDefault="001609F0" w:rsidP="001609F0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6"/>
          <w:szCs w:val="26"/>
          <w:rtl/>
        </w:rPr>
      </w:pPr>
      <w:r>
        <w:rPr>
          <w:rFonts w:ascii="Tahoma" w:eastAsia="Times New Roman" w:hAnsi="Tahoma" w:cs="B Nazanin" w:hint="cs"/>
          <w:b/>
          <w:bCs/>
          <w:color w:val="000000"/>
          <w:sz w:val="26"/>
          <w:szCs w:val="26"/>
          <w:rtl/>
        </w:rPr>
        <w:t>جدول امتياز پژوهشي</w:t>
      </w:r>
    </w:p>
    <w:p w14:paraId="0D322287" w14:textId="77777777" w:rsidR="001609F0" w:rsidRDefault="001609F0" w:rsidP="001609F0">
      <w:pPr>
        <w:spacing w:after="0" w:line="240" w:lineRule="auto"/>
        <w:jc w:val="both"/>
        <w:rPr>
          <w:rFonts w:ascii="Tahoma" w:eastAsia="Times New Roman" w:hAnsi="Tahoma" w:cs="B Nazanin"/>
          <w:color w:val="000000"/>
          <w:sz w:val="24"/>
          <w:szCs w:val="24"/>
          <w:rtl/>
        </w:rPr>
      </w:pPr>
      <w:r>
        <w:rPr>
          <w:rFonts w:ascii="Tahoma" w:eastAsia="Times New Roman" w:hAnsi="Tahoma" w:cs="B Nazanin" w:hint="cs"/>
          <w:b/>
          <w:bCs/>
          <w:color w:val="000000"/>
          <w:sz w:val="24"/>
          <w:szCs w:val="24"/>
          <w:rtl/>
        </w:rPr>
        <w:t>امتياز مربوط به مقالات ارائه شده در كنفرانس هاي ملي و بين المللي</w:t>
      </w:r>
      <w:r>
        <w:rPr>
          <w:rFonts w:ascii="Tahoma" w:eastAsia="Times New Roman" w:hAnsi="Tahoma" w:cs="B Nazanin" w:hint="cs"/>
          <w:b/>
          <w:bCs/>
          <w:color w:val="000000"/>
          <w:sz w:val="26"/>
          <w:szCs w:val="26"/>
          <w:rtl/>
        </w:rPr>
        <w:t xml:space="preserve"> (صفحه اول تمامي مقالات ضميمه شود)</w:t>
      </w:r>
    </w:p>
    <w:tbl>
      <w:tblPr>
        <w:tblpPr w:leftFromText="180" w:rightFromText="180" w:vertAnchor="text" w:horzAnchor="margin" w:tblpXSpec="center" w:tblpY="322"/>
        <w:bidiVisual/>
        <w:tblW w:w="1008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843"/>
        <w:gridCol w:w="905"/>
        <w:gridCol w:w="796"/>
        <w:gridCol w:w="708"/>
        <w:gridCol w:w="1134"/>
        <w:gridCol w:w="709"/>
        <w:gridCol w:w="1134"/>
        <w:gridCol w:w="851"/>
      </w:tblGrid>
      <w:tr w:rsidR="001609F0" w14:paraId="197FF699" w14:textId="77777777" w:rsidTr="001609F0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57634479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عنوان مقاله</w:t>
            </w: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1646AEFA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18"/>
                <w:szCs w:val="18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18"/>
                <w:szCs w:val="18"/>
                <w:rtl/>
              </w:rPr>
              <w:t>ملي-</w:t>
            </w:r>
          </w:p>
          <w:p w14:paraId="30B35834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18"/>
                <w:szCs w:val="18"/>
                <w:rtl/>
              </w:rPr>
              <w:t>بين المللي</w:t>
            </w: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6B4BA33F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0"/>
                <w:szCs w:val="20"/>
                <w:rtl/>
              </w:rPr>
              <w:t>تاريخ ارسال</w:t>
            </w: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4FC2985A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0"/>
                <w:szCs w:val="20"/>
                <w:rtl/>
              </w:rPr>
              <w:t>تاريخ پذيرش</w: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775BA742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امتياز مقاله</w:t>
            </w:r>
          </w:p>
          <w:p w14:paraId="122C84C4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(طبق جدول شماره 1)</w:t>
            </w: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hideMark/>
          </w:tcPr>
          <w:p w14:paraId="50EE1B5C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cs="B Nazanin"/>
                <w:color w:val="000000"/>
                <w:position w:val="-24"/>
              </w:rPr>
              <w:object w:dxaOrig="585" w:dyaOrig="615" w14:anchorId="328FF2B4">
                <v:shape id="_x0000_i1026" type="#_x0000_t75" style="width:29.25pt;height:30.75pt" o:ole="">
                  <v:imagedata r:id="rId9" o:title=""/>
                </v:shape>
                <o:OLEObject Type="Embed" ProgID="Equation.DSMT4" ShapeID="_x0000_i1026" DrawAspect="Content" ObjectID="_1651417645" r:id="rId11"/>
              </w:object>
            </w: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599C6F30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0"/>
                <w:szCs w:val="20"/>
                <w:rtl/>
              </w:rPr>
              <w:t>سهم همكاري</w:t>
            </w:r>
          </w:p>
          <w:p w14:paraId="61626B50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0"/>
                <w:szCs w:val="20"/>
                <w:rtl/>
              </w:rPr>
              <w:t xml:space="preserve"> ( طبق جدول شماره 2)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vAlign w:val="center"/>
            <w:hideMark/>
          </w:tcPr>
          <w:p w14:paraId="17BBC4F7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 xml:space="preserve">امتياز كسب شده </w:t>
            </w:r>
          </w:p>
        </w:tc>
      </w:tr>
      <w:tr w:rsidR="001609F0" w14:paraId="7B21B93B" w14:textId="77777777" w:rsidTr="001609F0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240E44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4B4439DE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6CDA75" w14:textId="77777777" w:rsidR="001609F0" w:rsidRDefault="001609F0">
            <w:pPr>
              <w:bidi w:val="0"/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5205880E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9415ADA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B4727E7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D28011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D87DA08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C40DD2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52EB83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1609F0" w14:paraId="55DC1B2D" w14:textId="77777777" w:rsidTr="001609F0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CC18EC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4BE505C0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1A85CC" w14:textId="77777777" w:rsidR="001609F0" w:rsidRDefault="001609F0">
            <w:pPr>
              <w:bidi w:val="0"/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108B9DEE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7367D7D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0790FEE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51067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3330B53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84622B4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AE2C09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1609F0" w14:paraId="4A997A6E" w14:textId="77777777" w:rsidTr="001609F0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80B793E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6B372EF1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10B149" w14:textId="77777777" w:rsidR="001609F0" w:rsidRDefault="001609F0">
            <w:pPr>
              <w:bidi w:val="0"/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7E6E2059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1DBE693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297323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32E878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50D2CDE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57F226D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958B160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1609F0" w14:paraId="6495A79C" w14:textId="77777777" w:rsidTr="001609F0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FA9D88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357A66DD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3C8FAE3" w14:textId="77777777" w:rsidR="001609F0" w:rsidRDefault="001609F0">
            <w:pPr>
              <w:bidi w:val="0"/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404D9EB2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CDF065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C5BD0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AAFDA0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4CD0AC68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C72DDFB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DBADBF8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1609F0" w14:paraId="0038C64F" w14:textId="77777777" w:rsidTr="001609F0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4C08CD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6BFA8759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5274A3C" w14:textId="77777777" w:rsidR="001609F0" w:rsidRDefault="001609F0">
            <w:pPr>
              <w:bidi w:val="0"/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4F579EA9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F6EA271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25ABC38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DF36ADC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E5774CF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C28EF8E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97B09ED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1609F0" w14:paraId="3B5187E2" w14:textId="77777777" w:rsidTr="001609F0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D1C65E5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57DC793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55E4246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C21322D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108EAB69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C52A46D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97AB5CD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39D48E6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40267B7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1609F0" w14:paraId="638100F6" w14:textId="77777777" w:rsidTr="001609F0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1D6CFFA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8F592B8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00A8213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2CD597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390ACEA8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A6E3D6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37F7CA9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DE12DF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E86C6B0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1609F0" w14:paraId="6EA6DDC4" w14:textId="77777777" w:rsidTr="001609F0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0ED1F4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3E996FC2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F613175" w14:textId="77777777" w:rsidR="001609F0" w:rsidRDefault="001609F0">
            <w:pPr>
              <w:bidi w:val="0"/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6EB31005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67A8AB2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627CAAD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F96F390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0AB54E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DA2A95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2A06747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1609F0" w14:paraId="379B4021" w14:textId="77777777" w:rsidTr="001609F0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2969347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359CD400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C7DC93B" w14:textId="77777777" w:rsidR="001609F0" w:rsidRDefault="001609F0">
            <w:pPr>
              <w:bidi w:val="0"/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609DD657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34B5C1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2D610A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6F091C0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61459C8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C4F7D7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064D710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1609F0" w14:paraId="55D9B558" w14:textId="77777777" w:rsidTr="001609F0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F7F81F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18F6A617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4E7840" w14:textId="77777777" w:rsidR="001609F0" w:rsidRDefault="001609F0">
            <w:pPr>
              <w:bidi w:val="0"/>
              <w:spacing w:after="0" w:line="240" w:lineRule="auto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62681C6B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F1727A9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65962B9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E2D355C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76508AD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A0AB13C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73E2336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1609F0" w14:paraId="3A0CCD7E" w14:textId="77777777" w:rsidTr="001609F0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C0ECBEF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B256ED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ABDD0C4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EFE9CAE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08CDC93C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ADA663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75D50884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B4A705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578100F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1609F0" w14:paraId="07E63AEA" w14:textId="77777777" w:rsidTr="001609F0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341D8A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25DE48B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7155ED3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9E36C37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04BB503A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101772C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0458C01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718E4F9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114D96F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1609F0" w14:paraId="74961FF1" w14:textId="77777777" w:rsidTr="001609F0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66ED057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3B6F54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72A9532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7AA9B65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271851D4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B07E736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293E0179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ACB465D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573B98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1609F0" w14:paraId="5C7ADF79" w14:textId="77777777" w:rsidTr="001609F0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5445C8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205CC6B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37FF8A3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F728845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37E266B4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38AE49B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0270C04A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A8D9047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63E4D2E1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1609F0" w14:paraId="56D297C8" w14:textId="77777777" w:rsidTr="001609F0">
        <w:tc>
          <w:tcPr>
            <w:tcW w:w="384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70DC07B6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9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420BA64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9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69B701C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428BD97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  <w:p w14:paraId="29FDEE0C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DA211F0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7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D96D3EB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11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3E4CACE5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E91B4D2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  <w:tr w:rsidR="001609F0" w14:paraId="39CD8E32" w14:textId="77777777" w:rsidTr="001609F0">
        <w:tc>
          <w:tcPr>
            <w:tcW w:w="9229" w:type="dxa"/>
            <w:gridSpan w:val="7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6815B609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0"/>
                <w:szCs w:val="20"/>
                <w:rtl/>
              </w:rPr>
              <w:t>مجموع امتياز</w:t>
            </w:r>
          </w:p>
          <w:p w14:paraId="23F56411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180CB021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0"/>
                <w:szCs w:val="20"/>
                <w:rtl/>
              </w:rPr>
            </w:pPr>
          </w:p>
        </w:tc>
      </w:tr>
    </w:tbl>
    <w:p w14:paraId="1DD4F473" w14:textId="77777777" w:rsidR="001609F0" w:rsidRDefault="001609F0" w:rsidP="001609F0">
      <w:pPr>
        <w:spacing w:after="0" w:line="240" w:lineRule="auto"/>
        <w:jc w:val="center"/>
        <w:rPr>
          <w:rFonts w:ascii="Tahoma" w:eastAsia="Times New Roman" w:hAnsi="Tahoma" w:cs="B Nazanin"/>
          <w:color w:val="000000"/>
          <w:rtl/>
        </w:rPr>
      </w:pPr>
    </w:p>
    <w:p w14:paraId="0DB2A2EB" w14:textId="77777777" w:rsidR="001609F0" w:rsidRDefault="001609F0" w:rsidP="001609F0">
      <w:pPr>
        <w:spacing w:after="0" w:line="240" w:lineRule="auto"/>
        <w:jc w:val="center"/>
        <w:rPr>
          <w:rFonts w:ascii="Tahoma" w:eastAsia="Times New Roman" w:hAnsi="Tahoma" w:cs="B Nazanin"/>
          <w:color w:val="000000"/>
          <w:rtl/>
        </w:rPr>
      </w:pPr>
    </w:p>
    <w:tbl>
      <w:tblPr>
        <w:tblpPr w:leftFromText="180" w:rightFromText="180" w:vertAnchor="page" w:horzAnchor="margin" w:tblpXSpec="center" w:tblpY="13636"/>
        <w:bidiVisual/>
        <w:tblW w:w="8789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990"/>
        <w:gridCol w:w="4799"/>
      </w:tblGrid>
      <w:tr w:rsidR="00A6420D" w14:paraId="57424B7F" w14:textId="77777777" w:rsidTr="00A6420D">
        <w:trPr>
          <w:trHeight w:val="267"/>
        </w:trPr>
        <w:tc>
          <w:tcPr>
            <w:tcW w:w="399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C619A90" w14:textId="77777777" w:rsidR="00A6420D" w:rsidRDefault="00A6420D" w:rsidP="00A6420D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نام و نام خانوادگي استاد مشاور/راهنما</w:t>
            </w:r>
          </w:p>
          <w:p w14:paraId="277364A6" w14:textId="77777777" w:rsidR="00A6420D" w:rsidRDefault="00A6420D" w:rsidP="00A6420D">
            <w:pPr>
              <w:spacing w:after="0" w:line="240" w:lineRule="auto"/>
              <w:rPr>
                <w:rFonts w:ascii="Tahoma" w:eastAsia="Times New Roman" w:hAnsi="Tahoma" w:cs="B Nazanin"/>
                <w:b/>
                <w:bCs/>
                <w:color w:val="000000"/>
                <w:u w:val="single"/>
                <w:rtl/>
              </w:rPr>
            </w:pPr>
            <w:r>
              <w:rPr>
                <w:rFonts w:ascii="Tahoma" w:eastAsia="Times New Roman" w:hAnsi="Tahoma" w:cs="B Nazanin" w:hint="cs"/>
                <w:b/>
                <w:bCs/>
                <w:color w:val="000000"/>
                <w:u w:val="single"/>
                <w:rtl/>
              </w:rPr>
              <w:t>امضاء</w:t>
            </w:r>
          </w:p>
          <w:p w14:paraId="10E90215" w14:textId="77777777" w:rsidR="00A6420D" w:rsidRDefault="00A6420D" w:rsidP="00A6420D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rtl/>
              </w:rPr>
            </w:pPr>
          </w:p>
        </w:tc>
        <w:tc>
          <w:tcPr>
            <w:tcW w:w="479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601A7EF" w14:textId="77777777" w:rsidR="00A6420D" w:rsidRDefault="00A6420D" w:rsidP="00A6420D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>نام و نام خانوادگي معاون پژوهشي</w:t>
            </w:r>
          </w:p>
          <w:p w14:paraId="18946088" w14:textId="77777777" w:rsidR="00A6420D" w:rsidRDefault="00A6420D" w:rsidP="00A6420D">
            <w:pPr>
              <w:spacing w:after="0" w:line="240" w:lineRule="auto"/>
              <w:rPr>
                <w:rFonts w:ascii="Tahoma" w:eastAsia="Times New Roman" w:hAnsi="Tahoma" w:cs="B Nazanin"/>
                <w:b/>
                <w:bCs/>
                <w:color w:val="000000"/>
                <w:u w:val="single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rtl/>
              </w:rPr>
              <w:t xml:space="preserve"> </w:t>
            </w:r>
            <w:r>
              <w:rPr>
                <w:rFonts w:ascii="Tahoma" w:eastAsia="Times New Roman" w:hAnsi="Tahoma" w:cs="B Nazanin" w:hint="cs"/>
                <w:b/>
                <w:bCs/>
                <w:color w:val="000000"/>
                <w:u w:val="single"/>
                <w:rtl/>
              </w:rPr>
              <w:t>مهر و امضاء</w:t>
            </w:r>
          </w:p>
          <w:p w14:paraId="0F47F9AE" w14:textId="77777777" w:rsidR="00A6420D" w:rsidRDefault="00A6420D" w:rsidP="00A6420D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rtl/>
              </w:rPr>
            </w:pPr>
          </w:p>
        </w:tc>
      </w:tr>
    </w:tbl>
    <w:p w14:paraId="69BBC2C6" w14:textId="77777777" w:rsidR="001609F0" w:rsidRDefault="001609F0" w:rsidP="001609F0">
      <w:pPr>
        <w:spacing w:after="0" w:line="240" w:lineRule="auto"/>
        <w:jc w:val="center"/>
        <w:rPr>
          <w:rFonts w:ascii="Tahoma" w:eastAsia="Times New Roman" w:hAnsi="Tahoma" w:cs="B Nazanin"/>
          <w:color w:val="000000"/>
          <w:rtl/>
        </w:rPr>
      </w:pPr>
    </w:p>
    <w:p w14:paraId="3C8549E3" w14:textId="050464EF" w:rsidR="001609F0" w:rsidRDefault="001609F0" w:rsidP="001609F0">
      <w:pPr>
        <w:spacing w:after="0" w:line="240" w:lineRule="auto"/>
        <w:jc w:val="center"/>
        <w:rPr>
          <w:rFonts w:ascii="Tahoma" w:eastAsia="Times New Roman" w:hAnsi="Tahoma" w:cs="B Nazanin"/>
          <w:color w:val="000000"/>
          <w:rtl/>
        </w:rPr>
      </w:pPr>
    </w:p>
    <w:p w14:paraId="29C492BF" w14:textId="77777777" w:rsidR="001609F0" w:rsidRDefault="001609F0" w:rsidP="001609F0">
      <w:pPr>
        <w:spacing w:after="0" w:line="240" w:lineRule="auto"/>
        <w:jc w:val="center"/>
        <w:rPr>
          <w:rFonts w:ascii="Tahoma" w:eastAsia="Times New Roman" w:hAnsi="Tahoma" w:cs="B Nazanin"/>
          <w:b/>
          <w:bCs/>
          <w:color w:val="000000"/>
          <w:rtl/>
        </w:rPr>
      </w:pPr>
    </w:p>
    <w:p w14:paraId="60706F71" w14:textId="1C454DC0" w:rsidR="001609F0" w:rsidRDefault="001609F0" w:rsidP="001609F0">
      <w:pPr>
        <w:spacing w:after="0" w:line="240" w:lineRule="auto"/>
        <w:jc w:val="center"/>
        <w:rPr>
          <w:rFonts w:ascii="Tahoma" w:eastAsia="Times New Roman" w:hAnsi="Tahoma" w:cs="B Nazanin"/>
          <w:b/>
          <w:bCs/>
          <w:color w:val="000000"/>
          <w:rtl/>
        </w:rPr>
      </w:pPr>
      <w:r>
        <w:rPr>
          <w:rFonts w:ascii="Tahoma" w:eastAsia="Times New Roman" w:hAnsi="Tahoma" w:cs="B Nazanin" w:hint="cs"/>
          <w:b/>
          <w:bCs/>
          <w:color w:val="000000"/>
          <w:rtl/>
        </w:rPr>
        <w:t xml:space="preserve">جدول 1: امتیاز مقالات مجلات علمی </w:t>
      </w:r>
    </w:p>
    <w:p w14:paraId="5470240E" w14:textId="77777777" w:rsidR="001609F0" w:rsidRDefault="001609F0" w:rsidP="001609F0">
      <w:pPr>
        <w:spacing w:after="0" w:line="240" w:lineRule="auto"/>
        <w:jc w:val="center"/>
        <w:rPr>
          <w:rFonts w:ascii="Tahoma" w:eastAsia="Times New Roman" w:hAnsi="Tahoma" w:cs="B Nazanin"/>
          <w:b/>
          <w:bCs/>
          <w:color w:val="000000"/>
          <w:rtl/>
        </w:rPr>
      </w:pPr>
    </w:p>
    <w:tbl>
      <w:tblPr>
        <w:bidiVisual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962"/>
        <w:gridCol w:w="3560"/>
      </w:tblGrid>
      <w:tr w:rsidR="001609F0" w14:paraId="26920D4E" w14:textId="77777777" w:rsidTr="008717E9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D241D67" w14:textId="77777777" w:rsidR="001609F0" w:rsidRDefault="001609F0" w:rsidP="001609F0">
            <w:pPr>
              <w:numPr>
                <w:ilvl w:val="0"/>
                <w:numId w:val="2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مقالات  ژورنال </w:t>
            </w:r>
            <w:r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  <w:t>ISI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D88DCF9" w14:textId="77777777" w:rsidR="001609F0" w:rsidRDefault="001609F0" w:rsidP="001609F0">
            <w:pPr>
              <w:numPr>
                <w:ilvl w:val="0"/>
                <w:numId w:val="3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7-6 امتياز</w:t>
            </w:r>
          </w:p>
        </w:tc>
      </w:tr>
      <w:tr w:rsidR="001609F0" w14:paraId="1D5172C1" w14:textId="77777777" w:rsidTr="008717E9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C1542CD" w14:textId="77777777" w:rsidR="001609F0" w:rsidRDefault="001609F0" w:rsidP="001609F0">
            <w:pPr>
              <w:numPr>
                <w:ilvl w:val="0"/>
                <w:numId w:val="2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مقالات علمي پژوهشي </w:t>
            </w:r>
            <w:r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  <w:t>ISC THVSD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6B087AA" w14:textId="77777777" w:rsidR="001609F0" w:rsidRDefault="001609F0" w:rsidP="001609F0">
            <w:pPr>
              <w:numPr>
                <w:ilvl w:val="0"/>
                <w:numId w:val="3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6-5  امتياز</w:t>
            </w:r>
          </w:p>
        </w:tc>
      </w:tr>
      <w:tr w:rsidR="001609F0" w14:paraId="15F6E323" w14:textId="77777777" w:rsidTr="008717E9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8AC2277" w14:textId="77777777" w:rsidR="001609F0" w:rsidRDefault="001609F0" w:rsidP="001609F0">
            <w:pPr>
              <w:numPr>
                <w:ilvl w:val="0"/>
                <w:numId w:val="2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مقالات علمي پژوهشي معتبر وزارت( فارسي)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EB30C97" w14:textId="77777777" w:rsidR="001609F0" w:rsidRDefault="001609F0" w:rsidP="001609F0">
            <w:pPr>
              <w:numPr>
                <w:ilvl w:val="0"/>
                <w:numId w:val="3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-4  امتياز</w:t>
            </w:r>
          </w:p>
        </w:tc>
      </w:tr>
      <w:tr w:rsidR="001609F0" w14:paraId="0BEC7EBD" w14:textId="77777777" w:rsidTr="008717E9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B7466DE" w14:textId="77777777" w:rsidR="001609F0" w:rsidRDefault="001609F0" w:rsidP="001609F0">
            <w:pPr>
              <w:numPr>
                <w:ilvl w:val="0"/>
                <w:numId w:val="2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مقالات علمي پژوهشي </w:t>
            </w:r>
            <w:r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  <w:t>ISI</w:t>
            </w: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 بدون </w:t>
            </w:r>
            <w:r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  <w:t>IF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B9B327A" w14:textId="77777777" w:rsidR="001609F0" w:rsidRDefault="001609F0" w:rsidP="001609F0">
            <w:pPr>
              <w:numPr>
                <w:ilvl w:val="0"/>
                <w:numId w:val="3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3-2  امتياز</w:t>
            </w:r>
          </w:p>
        </w:tc>
      </w:tr>
      <w:tr w:rsidR="001609F0" w14:paraId="6DDA0D0C" w14:textId="77777777" w:rsidTr="008717E9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AC6DB6D" w14:textId="77777777" w:rsidR="001609F0" w:rsidRDefault="001609F0" w:rsidP="001609F0">
            <w:pPr>
              <w:numPr>
                <w:ilvl w:val="0"/>
                <w:numId w:val="2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مقالات علمي مروري انگليسي و </w:t>
            </w:r>
            <w:r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  <w:t>ISI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9DC9202" w14:textId="77777777" w:rsidR="001609F0" w:rsidRDefault="001609F0" w:rsidP="001609F0">
            <w:pPr>
              <w:numPr>
                <w:ilvl w:val="0"/>
                <w:numId w:val="3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4-3  امتياز</w:t>
            </w:r>
          </w:p>
        </w:tc>
      </w:tr>
      <w:tr w:rsidR="001609F0" w14:paraId="2997F653" w14:textId="77777777" w:rsidTr="008717E9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13379A5" w14:textId="77777777" w:rsidR="001609F0" w:rsidRDefault="001609F0" w:rsidP="001609F0">
            <w:pPr>
              <w:numPr>
                <w:ilvl w:val="0"/>
                <w:numId w:val="2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مقالات علمي مروري انگليسي و </w:t>
            </w:r>
            <w:r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  <w:t>ISC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ECEAB8D" w14:textId="77777777" w:rsidR="001609F0" w:rsidRDefault="001609F0" w:rsidP="001609F0">
            <w:pPr>
              <w:numPr>
                <w:ilvl w:val="0"/>
                <w:numId w:val="3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/3-5/2  امتياز</w:t>
            </w:r>
          </w:p>
        </w:tc>
      </w:tr>
      <w:tr w:rsidR="001609F0" w14:paraId="1080CD32" w14:textId="77777777" w:rsidTr="008717E9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5D1872C" w14:textId="77777777" w:rsidR="001609F0" w:rsidRDefault="001609F0" w:rsidP="001609F0">
            <w:pPr>
              <w:numPr>
                <w:ilvl w:val="0"/>
                <w:numId w:val="2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مقالات علمي پژوهشي انگليسي 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23B8598" w14:textId="77777777" w:rsidR="001609F0" w:rsidRDefault="001609F0" w:rsidP="001609F0">
            <w:pPr>
              <w:numPr>
                <w:ilvl w:val="0"/>
                <w:numId w:val="3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/3-5/2  امتياز</w:t>
            </w:r>
          </w:p>
        </w:tc>
      </w:tr>
      <w:tr w:rsidR="001609F0" w14:paraId="45808A22" w14:textId="77777777" w:rsidTr="008717E9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84CBAC0" w14:textId="77777777" w:rsidR="001609F0" w:rsidRDefault="001609F0" w:rsidP="001609F0">
            <w:pPr>
              <w:numPr>
                <w:ilvl w:val="0"/>
                <w:numId w:val="2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مقالات علمي مروري </w:t>
            </w:r>
            <w:r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  <w:t xml:space="preserve">ISC </w:t>
            </w: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 فارسي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2A52B71" w14:textId="77777777" w:rsidR="001609F0" w:rsidRDefault="001609F0" w:rsidP="001609F0">
            <w:pPr>
              <w:numPr>
                <w:ilvl w:val="0"/>
                <w:numId w:val="3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3-2  امتياز</w:t>
            </w:r>
          </w:p>
        </w:tc>
      </w:tr>
      <w:tr w:rsidR="001609F0" w14:paraId="37008FDE" w14:textId="77777777" w:rsidTr="008717E9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F400C65" w14:textId="77777777" w:rsidR="001609F0" w:rsidRDefault="001609F0" w:rsidP="001609F0">
            <w:pPr>
              <w:numPr>
                <w:ilvl w:val="0"/>
                <w:numId w:val="2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مقالات علمي مروري پژوهشي در مجلات معتبر وزارت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7287AED" w14:textId="77777777" w:rsidR="001609F0" w:rsidRDefault="001609F0" w:rsidP="001609F0">
            <w:pPr>
              <w:numPr>
                <w:ilvl w:val="0"/>
                <w:numId w:val="3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3-2 امتياز</w:t>
            </w:r>
          </w:p>
        </w:tc>
      </w:tr>
      <w:tr w:rsidR="001609F0" w14:paraId="31DE1481" w14:textId="77777777" w:rsidTr="008717E9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B9C1336" w14:textId="77777777" w:rsidR="001609F0" w:rsidRDefault="001609F0" w:rsidP="001609F0">
            <w:pPr>
              <w:numPr>
                <w:ilvl w:val="0"/>
                <w:numId w:val="2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مقالات علمي مروري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D99D71C" w14:textId="77777777" w:rsidR="001609F0" w:rsidRDefault="001609F0" w:rsidP="001609F0">
            <w:pPr>
              <w:numPr>
                <w:ilvl w:val="0"/>
                <w:numId w:val="3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2    امتياز</w:t>
            </w:r>
          </w:p>
        </w:tc>
      </w:tr>
      <w:tr w:rsidR="001609F0" w14:paraId="7AD5F492" w14:textId="77777777" w:rsidTr="008717E9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FC56FB5" w14:textId="77777777" w:rsidR="001609F0" w:rsidRDefault="001609F0" w:rsidP="001609F0">
            <w:pPr>
              <w:numPr>
                <w:ilvl w:val="0"/>
                <w:numId w:val="2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ساير مقالات مروري(در مجلاتي كه هيات داوران دارند)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45B3A3C" w14:textId="77777777" w:rsidR="001609F0" w:rsidRDefault="001609F0" w:rsidP="001609F0">
            <w:pPr>
              <w:numPr>
                <w:ilvl w:val="0"/>
                <w:numId w:val="3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/2-2  امتياز</w:t>
            </w:r>
          </w:p>
        </w:tc>
      </w:tr>
      <w:tr w:rsidR="001609F0" w14:paraId="71C0E176" w14:textId="77777777" w:rsidTr="008717E9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D149100" w14:textId="77777777" w:rsidR="001609F0" w:rsidRDefault="001609F0" w:rsidP="001609F0">
            <w:pPr>
              <w:numPr>
                <w:ilvl w:val="0"/>
                <w:numId w:val="2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مقالات علمي ترويجي انگليسي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90BB8E5" w14:textId="77777777" w:rsidR="001609F0" w:rsidRDefault="001609F0" w:rsidP="001609F0">
            <w:pPr>
              <w:numPr>
                <w:ilvl w:val="1"/>
                <w:numId w:val="3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3-2  امتياز</w:t>
            </w:r>
          </w:p>
        </w:tc>
      </w:tr>
      <w:tr w:rsidR="001609F0" w14:paraId="7361EFA8" w14:textId="77777777" w:rsidTr="008717E9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F965585" w14:textId="77777777" w:rsidR="001609F0" w:rsidRDefault="001609F0" w:rsidP="001609F0">
            <w:pPr>
              <w:numPr>
                <w:ilvl w:val="0"/>
                <w:numId w:val="2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مقالات علمي ترويجي فارسي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55B874A" w14:textId="77777777" w:rsidR="001609F0" w:rsidRDefault="001609F0" w:rsidP="001609F0">
            <w:pPr>
              <w:numPr>
                <w:ilvl w:val="0"/>
                <w:numId w:val="3"/>
              </w:numPr>
              <w:spacing w:after="0" w:line="240" w:lineRule="auto"/>
              <w:ind w:left="0" w:firstLine="0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/2-2  امتياز</w:t>
            </w:r>
          </w:p>
        </w:tc>
      </w:tr>
      <w:tr w:rsidR="001609F0" w14:paraId="363F1D71" w14:textId="77777777" w:rsidTr="008717E9">
        <w:trPr>
          <w:jc w:val="center"/>
        </w:trPr>
        <w:tc>
          <w:tcPr>
            <w:tcW w:w="49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F33EEB4" w14:textId="77777777" w:rsidR="001609F0" w:rsidRDefault="001609F0" w:rsidP="001609F0">
            <w:pPr>
              <w:numPr>
                <w:ilvl w:val="0"/>
                <w:numId w:val="2"/>
              </w:num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مقالات کنفرانس های معتبر</w:t>
            </w:r>
          </w:p>
        </w:tc>
        <w:tc>
          <w:tcPr>
            <w:tcW w:w="3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6592DCE" w14:textId="77777777" w:rsidR="001609F0" w:rsidRDefault="001609F0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-           2-1 امتياز</w:t>
            </w:r>
          </w:p>
        </w:tc>
      </w:tr>
    </w:tbl>
    <w:p w14:paraId="2E593737" w14:textId="77777777" w:rsidR="001609F0" w:rsidRDefault="001609F0" w:rsidP="001609F0">
      <w:pPr>
        <w:spacing w:after="0" w:line="240" w:lineRule="auto"/>
        <w:ind w:left="720"/>
        <w:rPr>
          <w:rFonts w:ascii="Tahoma" w:eastAsia="Times New Roman" w:hAnsi="Tahoma" w:cs="B Nazanin"/>
          <w:color w:val="000000"/>
          <w:sz w:val="24"/>
          <w:szCs w:val="24"/>
          <w:rtl/>
        </w:rPr>
      </w:pPr>
    </w:p>
    <w:p w14:paraId="2FA8178B" w14:textId="77777777" w:rsidR="001609F0" w:rsidRDefault="001609F0" w:rsidP="001609F0">
      <w:pPr>
        <w:spacing w:after="0" w:line="240" w:lineRule="auto"/>
        <w:ind w:left="720"/>
        <w:rPr>
          <w:rFonts w:ascii="Tahoma" w:eastAsia="Times New Roman" w:hAnsi="Tahoma" w:cs="B Nazanin"/>
          <w:color w:val="000000"/>
          <w:sz w:val="24"/>
          <w:szCs w:val="24"/>
          <w:rtl/>
        </w:rPr>
      </w:pPr>
    </w:p>
    <w:p w14:paraId="5E9BEBD0" w14:textId="77777777" w:rsidR="001609F0" w:rsidRDefault="001609F0" w:rsidP="001609F0">
      <w:pPr>
        <w:spacing w:after="0" w:line="240" w:lineRule="auto"/>
        <w:jc w:val="center"/>
        <w:rPr>
          <w:rFonts w:ascii="Tahoma" w:eastAsia="Times New Roman" w:hAnsi="Tahoma" w:cs="B Nazanin"/>
          <w:color w:val="000000"/>
          <w:rtl/>
        </w:rPr>
      </w:pPr>
      <w:r>
        <w:rPr>
          <w:rFonts w:ascii="Tahoma" w:eastAsia="Times New Roman" w:hAnsi="Tahoma" w:cs="B Nazanin" w:hint="cs"/>
          <w:color w:val="000000"/>
          <w:rtl/>
        </w:rPr>
        <w:t>جدول 2:نحوه توزيع امتياز فعاليت هاي پژوهشي و فناوري مشترك</w:t>
      </w:r>
    </w:p>
    <w:p w14:paraId="1EB26CDF" w14:textId="77777777" w:rsidR="001609F0" w:rsidRDefault="001609F0" w:rsidP="001609F0">
      <w:pPr>
        <w:spacing w:after="0" w:line="240" w:lineRule="auto"/>
        <w:jc w:val="center"/>
        <w:rPr>
          <w:rFonts w:ascii="Tahoma" w:eastAsia="Times New Roman" w:hAnsi="Tahoma" w:cs="B Nazanin"/>
          <w:color w:val="000000"/>
          <w:rtl/>
        </w:rPr>
      </w:pPr>
    </w:p>
    <w:tbl>
      <w:tblPr>
        <w:bidiVisual/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172"/>
        <w:gridCol w:w="2116"/>
        <w:gridCol w:w="2117"/>
      </w:tblGrid>
      <w:tr w:rsidR="001609F0" w14:paraId="57AE1086" w14:textId="77777777" w:rsidTr="008717E9">
        <w:trPr>
          <w:jc w:val="center"/>
        </w:trPr>
        <w:tc>
          <w:tcPr>
            <w:tcW w:w="2172" w:type="dxa"/>
            <w:vMerge w:val="restar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hideMark/>
          </w:tcPr>
          <w:p w14:paraId="3E07667A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تعداد همكاران</w:t>
            </w:r>
          </w:p>
        </w:tc>
        <w:tc>
          <w:tcPr>
            <w:tcW w:w="4233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hideMark/>
          </w:tcPr>
          <w:p w14:paraId="3CF32A64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سهم هريك از همكاران از امتياز مربوط</w:t>
            </w:r>
          </w:p>
        </w:tc>
      </w:tr>
      <w:tr w:rsidR="001609F0" w14:paraId="3FF9872B" w14:textId="77777777" w:rsidTr="008717E9">
        <w:trPr>
          <w:jc w:val="center"/>
        </w:trPr>
        <w:tc>
          <w:tcPr>
            <w:tcW w:w="0" w:type="auto"/>
            <w:vMerge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14:paraId="4BBCC87C" w14:textId="77777777" w:rsidR="001609F0" w:rsidRDefault="001609F0">
            <w:pPr>
              <w:spacing w:after="0" w:line="240" w:lineRule="auto"/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</w:pPr>
          </w:p>
        </w:tc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hideMark/>
          </w:tcPr>
          <w:p w14:paraId="246414CA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اول</w:t>
            </w: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9D9D9"/>
            <w:hideMark/>
          </w:tcPr>
          <w:p w14:paraId="2E7E57C2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هر يك از بقيه همكاران</w:t>
            </w:r>
          </w:p>
        </w:tc>
      </w:tr>
      <w:tr w:rsidR="001609F0" w14:paraId="5DDBB03D" w14:textId="77777777" w:rsidTr="008717E9">
        <w:trPr>
          <w:jc w:val="center"/>
        </w:trPr>
        <w:tc>
          <w:tcPr>
            <w:tcW w:w="2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2C3405B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1</w:t>
            </w:r>
          </w:p>
        </w:tc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788C4B0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100%</w:t>
            </w: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54EE87C7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</w:p>
        </w:tc>
      </w:tr>
      <w:tr w:rsidR="001609F0" w14:paraId="6AD61981" w14:textId="77777777" w:rsidTr="008717E9">
        <w:trPr>
          <w:jc w:val="center"/>
        </w:trPr>
        <w:tc>
          <w:tcPr>
            <w:tcW w:w="2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004F0EC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2</w:t>
            </w:r>
          </w:p>
        </w:tc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89B62A0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90%</w:t>
            </w: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C238C9C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60%</w:t>
            </w:r>
          </w:p>
        </w:tc>
      </w:tr>
      <w:tr w:rsidR="001609F0" w14:paraId="3BB9DF30" w14:textId="77777777" w:rsidTr="008717E9">
        <w:trPr>
          <w:jc w:val="center"/>
        </w:trPr>
        <w:tc>
          <w:tcPr>
            <w:tcW w:w="2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29D6C17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3</w:t>
            </w:r>
          </w:p>
        </w:tc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C487C81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80%</w:t>
            </w: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3DD4C02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0%</w:t>
            </w:r>
          </w:p>
        </w:tc>
      </w:tr>
      <w:tr w:rsidR="001609F0" w14:paraId="36E5DD2F" w14:textId="77777777" w:rsidTr="008717E9">
        <w:trPr>
          <w:jc w:val="center"/>
        </w:trPr>
        <w:tc>
          <w:tcPr>
            <w:tcW w:w="2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4B414F1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4</w:t>
            </w:r>
          </w:p>
        </w:tc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B945FF4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70%</w:t>
            </w: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631FDE4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40%</w:t>
            </w:r>
          </w:p>
        </w:tc>
      </w:tr>
      <w:tr w:rsidR="001609F0" w14:paraId="55520F20" w14:textId="77777777" w:rsidTr="008717E9">
        <w:trPr>
          <w:jc w:val="center"/>
        </w:trPr>
        <w:tc>
          <w:tcPr>
            <w:tcW w:w="2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2B63273F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</w:t>
            </w:r>
          </w:p>
        </w:tc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5E56731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60%</w:t>
            </w: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CB48B55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30%</w:t>
            </w:r>
          </w:p>
        </w:tc>
      </w:tr>
      <w:tr w:rsidR="001609F0" w14:paraId="5ACB0972" w14:textId="77777777" w:rsidTr="008717E9">
        <w:trPr>
          <w:jc w:val="center"/>
        </w:trPr>
        <w:tc>
          <w:tcPr>
            <w:tcW w:w="2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81B10E5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 xml:space="preserve">6 </w:t>
            </w:r>
          </w:p>
        </w:tc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1640BF7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0%</w:t>
            </w: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62BD65B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25%</w:t>
            </w:r>
          </w:p>
        </w:tc>
      </w:tr>
      <w:tr w:rsidR="001609F0" w14:paraId="4E06AEEF" w14:textId="77777777" w:rsidTr="008717E9">
        <w:trPr>
          <w:jc w:val="center"/>
        </w:trPr>
        <w:tc>
          <w:tcPr>
            <w:tcW w:w="2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A363095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7</w:t>
            </w:r>
          </w:p>
        </w:tc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BF2999F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0%</w:t>
            </w: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4FC4C44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20.83%</w:t>
            </w:r>
          </w:p>
        </w:tc>
      </w:tr>
      <w:tr w:rsidR="001609F0" w14:paraId="06054C61" w14:textId="77777777" w:rsidTr="008717E9">
        <w:trPr>
          <w:jc w:val="center"/>
        </w:trPr>
        <w:tc>
          <w:tcPr>
            <w:tcW w:w="2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171E5AE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8</w:t>
            </w:r>
          </w:p>
        </w:tc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98542C4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0%</w:t>
            </w: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85F2B19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17.86%</w:t>
            </w:r>
          </w:p>
        </w:tc>
      </w:tr>
      <w:tr w:rsidR="001609F0" w14:paraId="491C961B" w14:textId="77777777" w:rsidTr="008717E9">
        <w:trPr>
          <w:jc w:val="center"/>
        </w:trPr>
        <w:tc>
          <w:tcPr>
            <w:tcW w:w="2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44FE71A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9</w:t>
            </w:r>
          </w:p>
        </w:tc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8619D52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0%</w:t>
            </w: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3DD3A91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15.63%</w:t>
            </w:r>
          </w:p>
        </w:tc>
      </w:tr>
      <w:tr w:rsidR="001609F0" w14:paraId="1E9F1EA8" w14:textId="77777777" w:rsidTr="008717E9">
        <w:trPr>
          <w:jc w:val="center"/>
        </w:trPr>
        <w:tc>
          <w:tcPr>
            <w:tcW w:w="217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8B763F2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10</w:t>
            </w:r>
          </w:p>
        </w:tc>
        <w:tc>
          <w:tcPr>
            <w:tcW w:w="21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E822875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50%</w:t>
            </w:r>
          </w:p>
        </w:tc>
        <w:tc>
          <w:tcPr>
            <w:tcW w:w="211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256FFC6" w14:textId="77777777" w:rsidR="001609F0" w:rsidRDefault="001609F0">
            <w:pPr>
              <w:spacing w:after="0" w:line="240" w:lineRule="auto"/>
              <w:jc w:val="center"/>
              <w:rPr>
                <w:rFonts w:ascii="Tahoma" w:eastAsia="Times New Roman" w:hAnsi="Tahoma" w:cs="B Nazanin"/>
                <w:color w:val="000000"/>
                <w:sz w:val="24"/>
                <w:szCs w:val="24"/>
                <w:rtl/>
              </w:rPr>
            </w:pPr>
            <w:r>
              <w:rPr>
                <w:rFonts w:ascii="Tahoma" w:eastAsia="Times New Roman" w:hAnsi="Tahoma" w:cs="B Nazanin" w:hint="cs"/>
                <w:color w:val="000000"/>
                <w:sz w:val="24"/>
                <w:szCs w:val="24"/>
                <w:rtl/>
              </w:rPr>
              <w:t>13.89%</w:t>
            </w:r>
          </w:p>
        </w:tc>
      </w:tr>
    </w:tbl>
    <w:p w14:paraId="5967D0B2" w14:textId="77777777" w:rsidR="001609F0" w:rsidRDefault="001609F0" w:rsidP="001609F0">
      <w:pPr>
        <w:spacing w:after="0" w:line="240" w:lineRule="auto"/>
        <w:jc w:val="both"/>
        <w:rPr>
          <w:rFonts w:ascii="Tahoma" w:eastAsia="Times New Roman" w:hAnsi="Tahoma" w:cs="B Nazanin"/>
          <w:b/>
          <w:bCs/>
          <w:color w:val="000000"/>
          <w:sz w:val="28"/>
          <w:szCs w:val="28"/>
          <w:rtl/>
        </w:rPr>
      </w:pPr>
    </w:p>
    <w:p w14:paraId="437F30A7" w14:textId="77777777" w:rsidR="000F1484" w:rsidRDefault="000F1484">
      <w:pPr>
        <w:rPr>
          <w:rtl/>
        </w:rPr>
      </w:pPr>
    </w:p>
    <w:sectPr w:rsidR="000F1484" w:rsidSect="003A210D">
      <w:headerReference w:type="default" r:id="rId12"/>
      <w:footerReference w:type="default" r:id="rId13"/>
      <w:pgSz w:w="11906" w:h="16838"/>
      <w:pgMar w:top="1135" w:right="1016" w:bottom="0" w:left="1080" w:header="708" w:footer="708" w:gutter="0"/>
      <w:pgBorders w:offsetFrom="page">
        <w:top w:val="twistedLines1" w:sz="18" w:space="24" w:color="000000"/>
        <w:left w:val="twistedLines1" w:sz="18" w:space="24" w:color="000000"/>
        <w:bottom w:val="twistedLines1" w:sz="18" w:space="24" w:color="000000"/>
        <w:right w:val="twistedLines1" w:sz="18" w:space="24" w:color="000000"/>
      </w:pgBorders>
      <w:cols w:space="708"/>
      <w:bidi/>
      <w:rtlGutter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51F6531" w14:textId="77777777" w:rsidR="00C720E3" w:rsidRDefault="00C720E3">
      <w:pPr>
        <w:spacing w:after="0" w:line="240" w:lineRule="auto"/>
      </w:pPr>
      <w:r>
        <w:separator/>
      </w:r>
    </w:p>
  </w:endnote>
  <w:endnote w:type="continuationSeparator" w:id="0">
    <w:p w14:paraId="08D9E5BC" w14:textId="77777777" w:rsidR="00C720E3" w:rsidRDefault="00C720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11B857F9" w14:textId="77777777" w:rsidR="003E0C9B" w:rsidRDefault="005B0BD9" w:rsidP="00C76E00">
    <w:pPr>
      <w:pStyle w:val="Footer"/>
      <w:tabs>
        <w:tab w:val="clear" w:pos="4513"/>
        <w:tab w:val="clear" w:pos="9026"/>
        <w:tab w:val="left" w:pos="1100"/>
      </w:tabs>
    </w:pPr>
    <w:r>
      <w:rPr>
        <w:rtl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9C0D707" w14:textId="77777777" w:rsidR="00C720E3" w:rsidRDefault="00C720E3">
      <w:pPr>
        <w:spacing w:after="0" w:line="240" w:lineRule="auto"/>
      </w:pPr>
      <w:r>
        <w:separator/>
      </w:r>
    </w:p>
  </w:footnote>
  <w:footnote w:type="continuationSeparator" w:id="0">
    <w:p w14:paraId="315B6829" w14:textId="77777777" w:rsidR="00C720E3" w:rsidRDefault="00C720E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01B6BF9" w14:textId="77777777" w:rsidR="003E0C9B" w:rsidRDefault="00AA255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12C6562"/>
    <w:multiLevelType w:val="multilevel"/>
    <w:tmpl w:val="4C04C79A"/>
    <w:lvl w:ilvl="0">
      <w:start w:val="1"/>
      <w:numFmt w:val="decimal"/>
      <w:lvlText w:val="%1-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-%2."/>
      <w:lvlJc w:val="left"/>
      <w:pPr>
        <w:ind w:left="1530" w:hanging="720"/>
      </w:pPr>
      <w:rPr>
        <w:rFonts w:hint="default"/>
        <w:b/>
        <w:bCs/>
        <w:sz w:val="24"/>
        <w:szCs w:val="24"/>
      </w:rPr>
    </w:lvl>
    <w:lvl w:ilvl="2">
      <w:start w:val="1"/>
      <w:numFmt w:val="decimal"/>
      <w:lvlText w:val="%1-%2.%3."/>
      <w:lvlJc w:val="left"/>
      <w:pPr>
        <w:ind w:left="2340" w:hanging="720"/>
      </w:pPr>
      <w:rPr>
        <w:rFonts w:hint="default"/>
      </w:rPr>
    </w:lvl>
    <w:lvl w:ilvl="3">
      <w:start w:val="1"/>
      <w:numFmt w:val="decimal"/>
      <w:lvlText w:val="%1-%2.%3.%4."/>
      <w:lvlJc w:val="left"/>
      <w:pPr>
        <w:ind w:left="3510" w:hanging="1080"/>
      </w:pPr>
      <w:rPr>
        <w:rFonts w:hint="default"/>
      </w:rPr>
    </w:lvl>
    <w:lvl w:ilvl="4">
      <w:start w:val="1"/>
      <w:numFmt w:val="decimal"/>
      <w:lvlText w:val="%1-%2.%3.%4.%5."/>
      <w:lvlJc w:val="left"/>
      <w:pPr>
        <w:ind w:left="4320" w:hanging="1080"/>
      </w:pPr>
      <w:rPr>
        <w:rFonts w:hint="default"/>
      </w:rPr>
    </w:lvl>
    <w:lvl w:ilvl="5">
      <w:start w:val="1"/>
      <w:numFmt w:val="decimal"/>
      <w:lvlText w:val="%1-%2.%3.%4.%5.%6."/>
      <w:lvlJc w:val="left"/>
      <w:pPr>
        <w:ind w:left="5490" w:hanging="1440"/>
      </w:pPr>
      <w:rPr>
        <w:rFonts w:hint="default"/>
      </w:rPr>
    </w:lvl>
    <w:lvl w:ilvl="6">
      <w:start w:val="1"/>
      <w:numFmt w:val="decimal"/>
      <w:lvlText w:val="%1-%2.%3.%4.%5.%6.%7."/>
      <w:lvlJc w:val="left"/>
      <w:pPr>
        <w:ind w:left="6300" w:hanging="1440"/>
      </w:pPr>
      <w:rPr>
        <w:rFonts w:hint="default"/>
      </w:rPr>
    </w:lvl>
    <w:lvl w:ilvl="7">
      <w:start w:val="1"/>
      <w:numFmt w:val="decimal"/>
      <w:lvlText w:val="%1-%2.%3.%4.%5.%6.%7.%8."/>
      <w:lvlJc w:val="left"/>
      <w:pPr>
        <w:ind w:left="7110" w:hanging="1440"/>
      </w:pPr>
      <w:rPr>
        <w:rFonts w:hint="default"/>
      </w:rPr>
    </w:lvl>
    <w:lvl w:ilvl="8">
      <w:start w:val="1"/>
      <w:numFmt w:val="decimal"/>
      <w:lvlText w:val="%1-%2.%3.%4.%5.%6.%7.%8.%9."/>
      <w:lvlJc w:val="left"/>
      <w:pPr>
        <w:ind w:left="8280" w:hanging="1800"/>
      </w:pPr>
      <w:rPr>
        <w:rFonts w:hint="default"/>
      </w:rPr>
    </w:lvl>
  </w:abstractNum>
  <w:abstractNum w:abstractNumId="1">
    <w:nsid w:val="1F4843C4"/>
    <w:multiLevelType w:val="hybridMultilevel"/>
    <w:tmpl w:val="9260E960"/>
    <w:lvl w:ilvl="0" w:tplc="FB9ACEF8">
      <w:numFmt w:val="bullet"/>
      <w:lvlText w:val="-"/>
      <w:lvlJc w:val="left"/>
      <w:pPr>
        <w:ind w:left="720" w:hanging="360"/>
      </w:pPr>
      <w:rPr>
        <w:rFonts w:ascii="Tahoma" w:eastAsia="Times New Roman" w:hAnsi="Tahoma" w:cs="Nazani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6EEE7400"/>
    <w:multiLevelType w:val="hybridMultilevel"/>
    <w:tmpl w:val="0114C17A"/>
    <w:lvl w:ilvl="0" w:tplc="DE86771C">
      <w:numFmt w:val="bullet"/>
      <w:lvlText w:val="-"/>
      <w:lvlJc w:val="left"/>
      <w:pPr>
        <w:ind w:left="720" w:hanging="360"/>
      </w:pPr>
      <w:rPr>
        <w:rFonts w:ascii="Tahoma" w:eastAsia="Times New Roman" w:hAnsi="Tahoma" w:cs="Nazani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609F0"/>
    <w:rsid w:val="000C0BFA"/>
    <w:rsid w:val="000F1484"/>
    <w:rsid w:val="001609F0"/>
    <w:rsid w:val="002D569B"/>
    <w:rsid w:val="004A4841"/>
    <w:rsid w:val="004D2738"/>
    <w:rsid w:val="005B0BD9"/>
    <w:rsid w:val="0068406A"/>
    <w:rsid w:val="006C69D2"/>
    <w:rsid w:val="006D1FED"/>
    <w:rsid w:val="007144BF"/>
    <w:rsid w:val="007F26BA"/>
    <w:rsid w:val="008019DB"/>
    <w:rsid w:val="008717E9"/>
    <w:rsid w:val="008B6745"/>
    <w:rsid w:val="009A552E"/>
    <w:rsid w:val="00A6420D"/>
    <w:rsid w:val="00AA255F"/>
    <w:rsid w:val="00B66812"/>
    <w:rsid w:val="00B8190A"/>
    <w:rsid w:val="00C720E3"/>
    <w:rsid w:val="00D06183"/>
    <w:rsid w:val="00D51521"/>
    <w:rsid w:val="00EB1AB9"/>
    <w:rsid w:val="00F61D5B"/>
    <w:rsid w:val="00FB37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4A64346F"/>
  <w15:chartTrackingRefBased/>
  <w15:docId w15:val="{D9AFC6A2-94AB-446D-AC5D-04944B5FBEE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609F0"/>
    <w:pPr>
      <w:bidi/>
      <w:spacing w:after="200" w:line="276" w:lineRule="auto"/>
    </w:pPr>
    <w:rPr>
      <w:rFonts w:ascii="Calibri" w:eastAsia="Calibri" w:hAnsi="Calibri" w:cs="Arial"/>
      <w:lang w:bidi="fa-I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1609F0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1609F0"/>
    <w:rPr>
      <w:rFonts w:ascii="Calibri" w:eastAsia="Calibri" w:hAnsi="Calibri" w:cs="Arial"/>
      <w:lang w:bidi="fa-IR"/>
    </w:rPr>
  </w:style>
  <w:style w:type="paragraph" w:styleId="Footer">
    <w:name w:val="footer"/>
    <w:basedOn w:val="Normal"/>
    <w:link w:val="FooterChar"/>
    <w:uiPriority w:val="99"/>
    <w:semiHidden/>
    <w:unhideWhenUsed/>
    <w:rsid w:val="001609F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1609F0"/>
    <w:rPr>
      <w:rFonts w:ascii="Calibri" w:eastAsia="Calibri" w:hAnsi="Calibri" w:cs="Arial"/>
      <w:lang w:bidi="fa-IR"/>
    </w:rPr>
  </w:style>
  <w:style w:type="paragraph" w:styleId="ListParagraph">
    <w:name w:val="List Paragraph"/>
    <w:basedOn w:val="Normal"/>
    <w:uiPriority w:val="34"/>
    <w:qFormat/>
    <w:rsid w:val="001609F0"/>
    <w:pPr>
      <w:ind w:left="720"/>
      <w:contextualSpacing/>
    </w:pPr>
  </w:style>
  <w:style w:type="table" w:styleId="TableGrid">
    <w:name w:val="Table Grid"/>
    <w:basedOn w:val="TableNormal"/>
    <w:uiPriority w:val="39"/>
    <w:rsid w:val="007144B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40090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header" Target="header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509</Words>
  <Characters>2905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acer</cp:lastModifiedBy>
  <cp:revision>2</cp:revision>
  <cp:lastPrinted>2020-04-15T08:39:00Z</cp:lastPrinted>
  <dcterms:created xsi:type="dcterms:W3CDTF">2020-05-19T13:51:00Z</dcterms:created>
  <dcterms:modified xsi:type="dcterms:W3CDTF">2020-05-19T13:51:00Z</dcterms:modified>
</cp:coreProperties>
</file>